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2"/>
  </p:notesMasterIdLst>
  <p:sldIdLst>
    <p:sldId id="256" r:id="rId2"/>
    <p:sldId id="276" r:id="rId3"/>
    <p:sldId id="281" r:id="rId4"/>
    <p:sldId id="277" r:id="rId5"/>
    <p:sldId id="259" r:id="rId6"/>
    <p:sldId id="283" r:id="rId7"/>
    <p:sldId id="260" r:id="rId8"/>
    <p:sldId id="282" r:id="rId9"/>
    <p:sldId id="297" r:id="rId10"/>
    <p:sldId id="261" r:id="rId11"/>
    <p:sldId id="262" r:id="rId12"/>
    <p:sldId id="263" r:id="rId13"/>
    <p:sldId id="264" r:id="rId14"/>
    <p:sldId id="265" r:id="rId15"/>
    <p:sldId id="284" r:id="rId16"/>
    <p:sldId id="266" r:id="rId17"/>
    <p:sldId id="285" r:id="rId18"/>
    <p:sldId id="286" r:id="rId19"/>
    <p:sldId id="287" r:id="rId20"/>
    <p:sldId id="288" r:id="rId21"/>
    <p:sldId id="289" r:id="rId22"/>
    <p:sldId id="290" r:id="rId23"/>
    <p:sldId id="291" r:id="rId24"/>
    <p:sldId id="292" r:id="rId25"/>
    <p:sldId id="294" r:id="rId26"/>
    <p:sldId id="295" r:id="rId27"/>
    <p:sldId id="296" r:id="rId28"/>
    <p:sldId id="279" r:id="rId29"/>
    <p:sldId id="278" r:id="rId30"/>
    <p:sldId id="293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FF"/>
    <a:srgbClr val="0066FF"/>
    <a:srgbClr val="66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74" d="100"/>
          <a:sy n="74" d="100"/>
        </p:scale>
        <p:origin x="-126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246B80-DFEA-4D3C-B88A-C1408A5E9312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B0105F5-C09D-44EF-8104-78850233352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03831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7338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dirty="0" smtClean="0"/>
              <a:t>Click to edit Master subtitle style</a:t>
            </a:r>
            <a:endParaRPr kumimoji="0" lang="en-US" dirty="0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931" y="19827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9301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35100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20393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7772400" cy="1143000"/>
          </a:xfrm>
        </p:spPr>
        <p:txBody>
          <a:bodyPr/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accent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77724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5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1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2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2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54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4.bin"/><Relationship Id="rId3" Type="http://schemas.openxmlformats.org/officeDocument/2006/relationships/image" Target="../media/image16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8.png"/><Relationship Id="rId10" Type="http://schemas.openxmlformats.org/officeDocument/2006/relationships/image" Target="../media/image13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3886200"/>
            <a:ext cx="7315200" cy="2743200"/>
          </a:xfrm>
        </p:spPr>
        <p:txBody>
          <a:bodyPr>
            <a:noAutofit/>
          </a:bodyPr>
          <a:lstStyle/>
          <a:p>
            <a:r>
              <a:rPr lang="en-US" sz="2800" b="1" dirty="0"/>
              <a:t>Modeling Uncertainty in the Earth Sciences</a:t>
            </a:r>
          </a:p>
          <a:p>
            <a:endParaRPr lang="en-US" sz="2800" b="1" dirty="0"/>
          </a:p>
          <a:p>
            <a:r>
              <a:rPr lang="en-US" sz="2800" b="1" dirty="0" err="1"/>
              <a:t>Jef</a:t>
            </a:r>
            <a:r>
              <a:rPr lang="en-US" sz="2800" b="1" dirty="0"/>
              <a:t> </a:t>
            </a:r>
            <a:r>
              <a:rPr lang="en-US" sz="2800" b="1" dirty="0" err="1"/>
              <a:t>Caers</a:t>
            </a:r>
            <a:endParaRPr lang="en-US" sz="2800" b="1" dirty="0"/>
          </a:p>
          <a:p>
            <a:r>
              <a:rPr lang="en-US" sz="2800" b="1" dirty="0"/>
              <a:t>Stanford University</a:t>
            </a:r>
            <a:endParaRPr lang="en-US" sz="2800" b="1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dirty="0" smtClean="0"/>
              <a:t>Visualizing Uncertainty</a:t>
            </a:r>
            <a:endParaRPr lang="en-US" dirty="0"/>
          </a:p>
        </p:txBody>
      </p:sp>
      <p:pic>
        <p:nvPicPr>
          <p:cNvPr id="4" name="Picture 16" descr="stanford_se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0" y="167425"/>
            <a:ext cx="16764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DS: </a:t>
            </a:r>
            <a:r>
              <a:rPr lang="en-US" dirty="0" smtClean="0"/>
              <a:t>matrix theory </a:t>
            </a:r>
            <a:endParaRPr lang="en-US" dirty="0"/>
          </a:p>
        </p:txBody>
      </p:sp>
      <p:sp>
        <p:nvSpPr>
          <p:cNvPr id="452621" name="Rectangle 13"/>
          <p:cNvSpPr>
            <a:spLocks noChangeArrowheads="1"/>
          </p:cNvSpPr>
          <p:nvPr/>
        </p:nvSpPr>
        <p:spPr bwMode="auto">
          <a:xfrm>
            <a:off x="0" y="3303588"/>
            <a:ext cx="9144000" cy="0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52623" name="Rectangle 15"/>
          <p:cNvSpPr>
            <a:spLocks noChangeArrowheads="1"/>
          </p:cNvSpPr>
          <p:nvPr/>
        </p:nvSpPr>
        <p:spPr bwMode="auto">
          <a:xfrm>
            <a:off x="0" y="3303588"/>
            <a:ext cx="9144000" cy="0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526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599949"/>
              </p:ext>
            </p:extLst>
          </p:nvPr>
        </p:nvGraphicFramePr>
        <p:xfrm>
          <a:off x="762000" y="2926556"/>
          <a:ext cx="338455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" name="Equation" r:id="rId3" imgW="1777680" imgH="393480" progId="Equation.DSMT4">
                  <p:embed/>
                </p:oleObj>
              </mc:Choice>
              <mc:Fallback>
                <p:oleObj name="Equation" r:id="rId3" imgW="177768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26556"/>
                        <a:ext cx="3384550" cy="75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2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452210"/>
              </p:ext>
            </p:extLst>
          </p:nvPr>
        </p:nvGraphicFramePr>
        <p:xfrm>
          <a:off x="762000" y="4114800"/>
          <a:ext cx="20970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" name="Equation" r:id="rId5" imgW="1104840" imgH="279360" progId="Equation.DSMT4">
                  <p:embed/>
                </p:oleObj>
              </mc:Choice>
              <mc:Fallback>
                <p:oleObj name="Equation" r:id="rId5" imgW="1104840" imgH="2793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14800"/>
                        <a:ext cx="2097088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2628" name="Rectangle 20"/>
          <p:cNvSpPr>
            <a:spLocks noChangeArrowheads="1"/>
          </p:cNvSpPr>
          <p:nvPr/>
        </p:nvSpPr>
        <p:spPr bwMode="auto">
          <a:xfrm>
            <a:off x="-990600" y="3429000"/>
            <a:ext cx="9144000" cy="0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5262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26096"/>
              </p:ext>
            </p:extLst>
          </p:nvPr>
        </p:nvGraphicFramePr>
        <p:xfrm>
          <a:off x="762000" y="5059842"/>
          <a:ext cx="29273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" name="Equation" r:id="rId7" imgW="1536480" imgH="482400" progId="Equation.DSMT4">
                  <p:embed/>
                </p:oleObj>
              </mc:Choice>
              <mc:Fallback>
                <p:oleObj name="Equation" r:id="rId7" imgW="1536480" imgH="482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059842"/>
                        <a:ext cx="2927350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3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610909"/>
              </p:ext>
            </p:extLst>
          </p:nvPr>
        </p:nvGraphicFramePr>
        <p:xfrm>
          <a:off x="762000" y="1676400"/>
          <a:ext cx="345598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" name="Equation" r:id="rId9" imgW="1815840" imgH="393480" progId="Equation.DSMT4">
                  <p:embed/>
                </p:oleObj>
              </mc:Choice>
              <mc:Fallback>
                <p:oleObj name="Equation" r:id="rId9" imgW="1815840" imgH="393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76400"/>
                        <a:ext cx="3455988" cy="75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2631" name="Text Box 23"/>
          <p:cNvSpPr txBox="1">
            <a:spLocks noChangeArrowheads="1"/>
          </p:cNvSpPr>
          <p:nvPr/>
        </p:nvSpPr>
        <p:spPr bwMode="auto">
          <a:xfrm>
            <a:off x="4238367" y="4648200"/>
            <a:ext cx="4506912" cy="1028700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/>
            <a:r>
              <a:rPr lang="en-US" sz="2000" b="0" dirty="0"/>
              <a:t>Note: theory formulated for</a:t>
            </a:r>
          </a:p>
          <a:p>
            <a:pPr algn="ctr"/>
            <a:r>
              <a:rPr lang="en-US" sz="2000" b="0" dirty="0"/>
              <a:t>Euclidean distance but can be applied </a:t>
            </a:r>
          </a:p>
          <a:p>
            <a:pPr algn="ctr"/>
            <a:r>
              <a:rPr lang="en-US" sz="2000" b="0" dirty="0"/>
              <a:t>to any distance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766643"/>
              </p:ext>
            </p:extLst>
          </p:nvPr>
        </p:nvGraphicFramePr>
        <p:xfrm>
          <a:off x="5334000" y="1752600"/>
          <a:ext cx="3011487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" name="Equation" r:id="rId11" imgW="1587240" imgH="393480" progId="Equation.DSMT4">
                  <p:embed/>
                </p:oleObj>
              </mc:Choice>
              <mc:Fallback>
                <p:oleObj name="Equation" r:id="rId11" imgW="158724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752600"/>
                        <a:ext cx="3011487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655073"/>
              </p:ext>
            </p:extLst>
          </p:nvPr>
        </p:nvGraphicFramePr>
        <p:xfrm>
          <a:off x="5410200" y="2926557"/>
          <a:ext cx="294005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" name="Equation" r:id="rId13" imgW="1549080" imgH="393480" progId="Equation.DSMT4">
                  <p:embed/>
                </p:oleObj>
              </mc:Choice>
              <mc:Fallback>
                <p:oleObj name="Equation" r:id="rId13" imgW="154908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926557"/>
                        <a:ext cx="2940050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52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52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52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52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52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263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DS summary</a:t>
            </a:r>
          </a:p>
        </p:txBody>
      </p:sp>
      <p:graphicFrame>
        <p:nvGraphicFramePr>
          <p:cNvPr id="453636" name="Object 4"/>
          <p:cNvGraphicFramePr>
            <a:graphicFrameLocks noChangeAspect="1"/>
          </p:cNvGraphicFramePr>
          <p:nvPr/>
        </p:nvGraphicFramePr>
        <p:xfrm>
          <a:off x="381000" y="1524000"/>
          <a:ext cx="8089900" cy="4733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3" imgW="2590560" imgH="1498320" progId="Equation.DSMT4">
                  <p:embed/>
                </p:oleObj>
              </mc:Choice>
              <mc:Fallback>
                <p:oleObj name="Equation" r:id="rId3" imgW="2590560" imgH="1498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24000"/>
                        <a:ext cx="8089900" cy="47334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-tailored distance</a:t>
            </a:r>
            <a:endParaRPr lang="en-US" dirty="0"/>
          </a:p>
        </p:txBody>
      </p:sp>
      <p:pic>
        <p:nvPicPr>
          <p:cNvPr id="5" name="Picture 4" descr="cmdmapnob"/>
          <p:cNvPicPr>
            <a:picLocks noChangeAspect="1" noChangeArrowheads="1"/>
          </p:cNvPicPr>
          <p:nvPr/>
        </p:nvPicPr>
        <p:blipFill rotWithShape="1">
          <a:blip r:embed="rId2" cstate="print"/>
          <a:srcRect l="14700" t="5345" r="16278" b="11089"/>
          <a:stretch/>
        </p:blipFill>
        <p:spPr bwMode="auto">
          <a:xfrm>
            <a:off x="4925291" y="2174319"/>
            <a:ext cx="3418609" cy="310426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6" name="Picture 5" descr="xini1"/>
          <p:cNvPicPr>
            <a:picLocks noChangeAspect="1" noChangeArrowheads="1"/>
          </p:cNvPicPr>
          <p:nvPr/>
        </p:nvPicPr>
        <p:blipFill>
          <a:blip r:embed="rId3" cstate="print"/>
          <a:srcRect l="12589" t="7814" r="18665" b="10999"/>
          <a:stretch>
            <a:fillRect/>
          </a:stretch>
        </p:blipFill>
        <p:spPr bwMode="auto">
          <a:xfrm>
            <a:off x="682625" y="1790700"/>
            <a:ext cx="2011363" cy="178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xini2"/>
          <p:cNvPicPr>
            <a:picLocks noChangeAspect="1" noChangeArrowheads="1"/>
          </p:cNvPicPr>
          <p:nvPr/>
        </p:nvPicPr>
        <p:blipFill>
          <a:blip r:embed="rId4" cstate="print"/>
          <a:srcRect l="12805" t="7236" r="18448" b="11577"/>
          <a:stretch>
            <a:fillRect/>
          </a:stretch>
        </p:blipFill>
        <p:spPr bwMode="auto">
          <a:xfrm>
            <a:off x="1609725" y="3219450"/>
            <a:ext cx="2011363" cy="178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xini3"/>
          <p:cNvPicPr>
            <a:picLocks noChangeAspect="1" noChangeArrowheads="1"/>
          </p:cNvPicPr>
          <p:nvPr/>
        </p:nvPicPr>
        <p:blipFill>
          <a:blip r:embed="rId5" cstate="print"/>
          <a:srcRect l="13022" t="7526" r="18448" b="10709"/>
          <a:stretch>
            <a:fillRect/>
          </a:stretch>
        </p:blipFill>
        <p:spPr bwMode="auto">
          <a:xfrm>
            <a:off x="2066925" y="4070350"/>
            <a:ext cx="2005013" cy="179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571500" y="5876925"/>
            <a:ext cx="3792538" cy="369887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Calculate a “connectivity” distance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571500" y="1447800"/>
            <a:ext cx="2544763" cy="369887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00 Gaussian models</a:t>
            </a:r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1076325" y="3676650"/>
            <a:ext cx="76200" cy="76200"/>
          </a:xfrm>
          <a:prstGeom prst="ellipse">
            <a:avLst/>
          </a:prstGeom>
          <a:solidFill>
            <a:schemeClr val="tx1"/>
          </a:solidFill>
          <a:ln w="317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1228725" y="3829050"/>
            <a:ext cx="76200" cy="76200"/>
          </a:xfrm>
          <a:prstGeom prst="ellipse">
            <a:avLst/>
          </a:prstGeom>
          <a:solidFill>
            <a:schemeClr val="tx1"/>
          </a:solidFill>
          <a:ln w="317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1381125" y="3981450"/>
            <a:ext cx="76200" cy="76200"/>
          </a:xfrm>
          <a:prstGeom prst="ellipse">
            <a:avLst/>
          </a:prstGeom>
          <a:solidFill>
            <a:schemeClr val="tx1"/>
          </a:solidFill>
          <a:ln w="317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Oval 13"/>
          <p:cNvSpPr>
            <a:spLocks noChangeArrowheads="1"/>
          </p:cNvSpPr>
          <p:nvPr/>
        </p:nvSpPr>
        <p:spPr bwMode="auto">
          <a:xfrm>
            <a:off x="2219325" y="5657850"/>
            <a:ext cx="76200" cy="76200"/>
          </a:xfrm>
          <a:prstGeom prst="ellipse">
            <a:avLst/>
          </a:prstGeom>
          <a:solidFill>
            <a:schemeClr val="tx1"/>
          </a:solidFill>
          <a:ln w="317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Oval 14"/>
          <p:cNvSpPr>
            <a:spLocks noChangeArrowheads="1"/>
          </p:cNvSpPr>
          <p:nvPr/>
        </p:nvSpPr>
        <p:spPr bwMode="auto">
          <a:xfrm>
            <a:off x="3819525" y="4210050"/>
            <a:ext cx="76200" cy="76200"/>
          </a:xfrm>
          <a:prstGeom prst="ellipse">
            <a:avLst/>
          </a:prstGeom>
          <a:solidFill>
            <a:schemeClr val="tx1"/>
          </a:solidFill>
          <a:ln w="317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Freeform 15"/>
          <p:cNvSpPr>
            <a:spLocks/>
          </p:cNvSpPr>
          <p:nvPr/>
        </p:nvSpPr>
        <p:spPr bwMode="auto">
          <a:xfrm>
            <a:off x="2252663" y="4252912"/>
            <a:ext cx="1600200" cy="1438275"/>
          </a:xfrm>
          <a:custGeom>
            <a:avLst/>
            <a:gdLst>
              <a:gd name="T0" fmla="*/ 0 w 1008"/>
              <a:gd name="T1" fmla="*/ 2147483647 h 906"/>
              <a:gd name="T2" fmla="*/ 2147483647 w 1008"/>
              <a:gd name="T3" fmla="*/ 2147483647 h 906"/>
              <a:gd name="T4" fmla="*/ 2147483647 w 1008"/>
              <a:gd name="T5" fmla="*/ 2147483647 h 906"/>
              <a:gd name="T6" fmla="*/ 2147483647 w 1008"/>
              <a:gd name="T7" fmla="*/ 0 h 906"/>
              <a:gd name="T8" fmla="*/ 0 60000 65536"/>
              <a:gd name="T9" fmla="*/ 0 60000 65536"/>
              <a:gd name="T10" fmla="*/ 0 60000 65536"/>
              <a:gd name="T11" fmla="*/ 0 60000 65536"/>
              <a:gd name="T12" fmla="*/ 0 w 1008"/>
              <a:gd name="T13" fmla="*/ 0 h 906"/>
              <a:gd name="T14" fmla="*/ 1008 w 1008"/>
              <a:gd name="T15" fmla="*/ 906 h 90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08" h="906">
                <a:moveTo>
                  <a:pt x="0" y="906"/>
                </a:moveTo>
                <a:cubicBezTo>
                  <a:pt x="45" y="855"/>
                  <a:pt x="143" y="697"/>
                  <a:pt x="267" y="597"/>
                </a:cubicBezTo>
                <a:cubicBezTo>
                  <a:pt x="391" y="497"/>
                  <a:pt x="623" y="409"/>
                  <a:pt x="747" y="309"/>
                </a:cubicBezTo>
                <a:cubicBezTo>
                  <a:pt x="871" y="209"/>
                  <a:pt x="954" y="64"/>
                  <a:pt x="1008" y="0"/>
                </a:cubicBezTo>
              </a:path>
            </a:pathLst>
          </a:custGeom>
          <a:noFill/>
          <a:ln w="3175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5572125" y="1804987"/>
            <a:ext cx="1898277" cy="369332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2D map of </a:t>
            </a:r>
            <a:r>
              <a:rPr lang="en-US" dirty="0" smtClean="0"/>
              <a:t>models</a:t>
            </a:r>
            <a:endParaRPr lang="en-US" dirty="0"/>
          </a:p>
        </p:txBody>
      </p:sp>
      <p:sp>
        <p:nvSpPr>
          <p:cNvPr id="18" name="Oval 17"/>
          <p:cNvSpPr>
            <a:spLocks noChangeArrowheads="1"/>
          </p:cNvSpPr>
          <p:nvPr/>
        </p:nvSpPr>
        <p:spPr bwMode="auto">
          <a:xfrm>
            <a:off x="7086600" y="3509962"/>
            <a:ext cx="76200" cy="76200"/>
          </a:xfrm>
          <a:prstGeom prst="ellipse">
            <a:avLst/>
          </a:prstGeom>
          <a:solidFill>
            <a:schemeClr val="tx1"/>
          </a:solidFill>
          <a:ln w="317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Freeform 18"/>
          <p:cNvSpPr>
            <a:spLocks/>
          </p:cNvSpPr>
          <p:nvPr/>
        </p:nvSpPr>
        <p:spPr bwMode="auto">
          <a:xfrm>
            <a:off x="4310063" y="3662362"/>
            <a:ext cx="2798762" cy="2071688"/>
          </a:xfrm>
          <a:custGeom>
            <a:avLst/>
            <a:gdLst>
              <a:gd name="T0" fmla="*/ 0 w 1763"/>
              <a:gd name="T1" fmla="*/ 2147483647 h 1305"/>
              <a:gd name="T2" fmla="*/ 2147483647 w 1763"/>
              <a:gd name="T3" fmla="*/ 2147483647 h 1305"/>
              <a:gd name="T4" fmla="*/ 2147483647 w 1763"/>
              <a:gd name="T5" fmla="*/ 0 h 1305"/>
              <a:gd name="T6" fmla="*/ 0 60000 65536"/>
              <a:gd name="T7" fmla="*/ 0 60000 65536"/>
              <a:gd name="T8" fmla="*/ 0 60000 65536"/>
              <a:gd name="T9" fmla="*/ 0 w 1763"/>
              <a:gd name="T10" fmla="*/ 0 h 1305"/>
              <a:gd name="T11" fmla="*/ 1763 w 1763"/>
              <a:gd name="T12" fmla="*/ 1305 h 130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63" h="1305">
                <a:moveTo>
                  <a:pt x="0" y="1305"/>
                </a:moveTo>
                <a:cubicBezTo>
                  <a:pt x="244" y="1232"/>
                  <a:pt x="1181" y="1081"/>
                  <a:pt x="1472" y="864"/>
                </a:cubicBezTo>
                <a:cubicBezTo>
                  <a:pt x="1763" y="647"/>
                  <a:pt x="1703" y="144"/>
                  <a:pt x="1749" y="0"/>
                </a:cubicBezTo>
              </a:path>
            </a:pathLst>
          </a:custGeom>
          <a:noFill/>
          <a:ln w="34925">
            <a:solidFill>
              <a:schemeClr val="tx1"/>
            </a:solidFill>
            <a:miter lim="800000"/>
            <a:headEnd/>
            <a:tailEnd type="triangle" w="med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461676" y="5485079"/>
            <a:ext cx="1697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ollution source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3819525" y="3676650"/>
            <a:ext cx="1407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rinking wel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 descr="CMD001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990600"/>
            <a:ext cx="7315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334000" y="228600"/>
            <a:ext cx="3519488" cy="923330"/>
          </a:xfrm>
          <a:prstGeom prst="rect">
            <a:avLst/>
          </a:prstGeom>
          <a:solidFill>
            <a:schemeClr val="accent1"/>
          </a:solidFill>
          <a:ln w="22225">
            <a:solidFill>
              <a:schemeClr val="accent6"/>
            </a:solidFill>
            <a:miter lim="800000"/>
            <a:headEnd/>
            <a:tailEnd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chemeClr val="bg1"/>
                </a:solidFill>
              </a:rPr>
              <a:t>Proper choice of distance leads to </a:t>
            </a:r>
            <a:r>
              <a:rPr lang="en-US" dirty="0" smtClean="0">
                <a:solidFill>
                  <a:schemeClr val="bg1"/>
                </a:solidFill>
              </a:rPr>
              <a:t>purpose-driven </a:t>
            </a:r>
          </a:p>
          <a:p>
            <a:pPr algn="ctr">
              <a:defRPr/>
            </a:pPr>
            <a:r>
              <a:rPr lang="en-US" dirty="0" smtClean="0">
                <a:solidFill>
                  <a:schemeClr val="bg1"/>
                </a:solidFill>
              </a:rPr>
              <a:t>organization of models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mportance of purpose-driven metric</a:t>
            </a:r>
            <a:endParaRPr lang="en-US" dirty="0"/>
          </a:p>
        </p:txBody>
      </p:sp>
      <p:pic>
        <p:nvPicPr>
          <p:cNvPr id="3" name="Picture 4" descr="cmdmapb"/>
          <p:cNvPicPr>
            <a:picLocks noChangeAspect="1" noChangeArrowheads="1"/>
          </p:cNvPicPr>
          <p:nvPr/>
        </p:nvPicPr>
        <p:blipFill rotWithShape="1">
          <a:blip r:embed="rId2" cstate="print"/>
          <a:srcRect l="12879" t="8889" r="7327" b="11705"/>
          <a:stretch/>
        </p:blipFill>
        <p:spPr bwMode="auto">
          <a:xfrm>
            <a:off x="5008418" y="2233612"/>
            <a:ext cx="3648220" cy="272285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4" name="Picture 5" descr="cmdmapeucb"/>
          <p:cNvPicPr>
            <a:picLocks noChangeAspect="1" noChangeArrowheads="1"/>
          </p:cNvPicPr>
          <p:nvPr/>
        </p:nvPicPr>
        <p:blipFill rotWithShape="1">
          <a:blip r:embed="rId3" cstate="print"/>
          <a:srcRect l="14069" t="9413" r="9928" b="12589"/>
          <a:stretch/>
        </p:blipFill>
        <p:spPr bwMode="auto">
          <a:xfrm>
            <a:off x="883227" y="2233612"/>
            <a:ext cx="3536374" cy="272285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5" name="Picture 7" descr="flow002"/>
          <p:cNvPicPr>
            <a:picLocks noChangeAspect="1" noChangeArrowheads="1"/>
          </p:cNvPicPr>
          <p:nvPr/>
        </p:nvPicPr>
        <p:blipFill rotWithShape="1">
          <a:blip r:embed="rId4" cstate="print"/>
          <a:srcRect l="75006" t="48935" r="14645" b="18384"/>
          <a:stretch/>
        </p:blipFill>
        <p:spPr bwMode="auto">
          <a:xfrm>
            <a:off x="4333008" y="2462212"/>
            <a:ext cx="772391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632857" y="5562600"/>
            <a:ext cx="8274894" cy="523220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dirty="0"/>
              <a:t>Color indicates </a:t>
            </a:r>
            <a:r>
              <a:rPr lang="en-US" sz="2800" dirty="0" smtClean="0"/>
              <a:t>amount of contaminant in pumping well</a:t>
            </a:r>
            <a:endParaRPr lang="en-US" sz="2800" dirty="0"/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1219200" y="1776412"/>
            <a:ext cx="3038475" cy="457200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uclidean distance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5181600" y="1776412"/>
            <a:ext cx="3475038" cy="457200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Connectivity dista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ther example</a:t>
            </a:r>
            <a:endParaRPr lang="en-US" dirty="0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219200"/>
            <a:ext cx="7134225" cy="53693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519055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25916"/>
            <a:ext cx="7188200" cy="64288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ermining the dimension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1319645" y="1600200"/>
            <a:ext cx="5943600" cy="4457700"/>
            <a:chOff x="1295400" y="990600"/>
            <a:chExt cx="5943600" cy="4457700"/>
          </a:xfrm>
        </p:grpSpPr>
        <p:pic>
          <p:nvPicPr>
            <p:cNvPr id="4" name="Picture 3" descr="CMD001.pn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1295400" y="990600"/>
              <a:ext cx="5943600" cy="4457700"/>
            </a:xfrm>
            <a:prstGeom prst="rect">
              <a:avLst/>
            </a:prstGeom>
          </p:spPr>
        </p:pic>
        <p:sp>
          <p:nvSpPr>
            <p:cNvPr id="5" name="Freeform 4"/>
            <p:cNvSpPr/>
            <p:nvPr/>
          </p:nvSpPr>
          <p:spPr>
            <a:xfrm>
              <a:off x="2200275" y="4043363"/>
              <a:ext cx="209550" cy="862012"/>
            </a:xfrm>
            <a:custGeom>
              <a:avLst/>
              <a:gdLst>
                <a:gd name="connsiteX0" fmla="*/ 23813 w 209550"/>
                <a:gd name="connsiteY0" fmla="*/ 9525 h 862012"/>
                <a:gd name="connsiteX1" fmla="*/ 152400 w 209550"/>
                <a:gd name="connsiteY1" fmla="*/ 0 h 862012"/>
                <a:gd name="connsiteX2" fmla="*/ 133350 w 209550"/>
                <a:gd name="connsiteY2" fmla="*/ 628650 h 862012"/>
                <a:gd name="connsiteX3" fmla="*/ 209550 w 209550"/>
                <a:gd name="connsiteY3" fmla="*/ 742950 h 862012"/>
                <a:gd name="connsiteX4" fmla="*/ 185738 w 209550"/>
                <a:gd name="connsiteY4" fmla="*/ 862012 h 862012"/>
                <a:gd name="connsiteX5" fmla="*/ 52388 w 209550"/>
                <a:gd name="connsiteY5" fmla="*/ 833437 h 862012"/>
                <a:gd name="connsiteX6" fmla="*/ 0 w 209550"/>
                <a:gd name="connsiteY6" fmla="*/ 481012 h 862012"/>
                <a:gd name="connsiteX7" fmla="*/ 23813 w 209550"/>
                <a:gd name="connsiteY7" fmla="*/ 9525 h 8620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9550" h="862012">
                  <a:moveTo>
                    <a:pt x="23813" y="9525"/>
                  </a:moveTo>
                  <a:lnTo>
                    <a:pt x="152400" y="0"/>
                  </a:lnTo>
                  <a:lnTo>
                    <a:pt x="133350" y="628650"/>
                  </a:lnTo>
                  <a:lnTo>
                    <a:pt x="209550" y="742950"/>
                  </a:lnTo>
                  <a:lnTo>
                    <a:pt x="185738" y="862012"/>
                  </a:lnTo>
                  <a:lnTo>
                    <a:pt x="52388" y="833437"/>
                  </a:lnTo>
                  <a:lnTo>
                    <a:pt x="0" y="481012"/>
                  </a:lnTo>
                  <a:lnTo>
                    <a:pt x="23813" y="952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71102758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D, 3D or …. which D ?</a:t>
            </a:r>
            <a:endParaRPr lang="en-US" dirty="0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766888"/>
            <a:ext cx="8398445" cy="3795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0837351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relations</a:t>
            </a:r>
            <a:endParaRPr lang="en-US" dirty="0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38" y="1873250"/>
            <a:ext cx="8974137" cy="3109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799825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naging uncertain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How can we “visualize” so many Earth models and get better insight in the uncertainty they represent?</a:t>
            </a:r>
          </a:p>
          <a:p>
            <a:endParaRPr lang="en-US" dirty="0" smtClean="0"/>
          </a:p>
          <a:p>
            <a:r>
              <a:rPr lang="en-US" dirty="0" smtClean="0"/>
              <a:t>How can we start including the purpose of modeling into this representation of uncertainty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separation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286000" y="1828800"/>
            <a:ext cx="4038600" cy="38100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/>
          <p:cNvSpPr/>
          <p:nvPr/>
        </p:nvSpPr>
        <p:spPr>
          <a:xfrm>
            <a:off x="3276600" y="2667000"/>
            <a:ext cx="76200" cy="762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3352800" y="2743200"/>
            <a:ext cx="76200" cy="762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3200400" y="2895600"/>
            <a:ext cx="76200" cy="762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3352800" y="2895600"/>
            <a:ext cx="76200" cy="762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505200" y="2819400"/>
            <a:ext cx="76200" cy="762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429000" y="2590800"/>
            <a:ext cx="76200" cy="762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3352800" y="2971800"/>
            <a:ext cx="76200" cy="762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3505200" y="2971800"/>
            <a:ext cx="76200" cy="762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3657600" y="2895600"/>
            <a:ext cx="76200" cy="762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5181600" y="2667000"/>
            <a:ext cx="76200" cy="76200"/>
          </a:xfrm>
          <a:prstGeom prst="ellipse">
            <a:avLst/>
          </a:prstGeom>
          <a:noFill/>
          <a:ln w="3810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5257800" y="2743200"/>
            <a:ext cx="76200" cy="76200"/>
          </a:xfrm>
          <a:prstGeom prst="ellipse">
            <a:avLst/>
          </a:prstGeom>
          <a:noFill/>
          <a:ln w="3810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5105400" y="2743200"/>
            <a:ext cx="76200" cy="76200"/>
          </a:xfrm>
          <a:prstGeom prst="ellipse">
            <a:avLst/>
          </a:prstGeom>
          <a:noFill/>
          <a:ln w="3810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5257800" y="2895600"/>
            <a:ext cx="76200" cy="76200"/>
          </a:xfrm>
          <a:prstGeom prst="ellipse">
            <a:avLst/>
          </a:prstGeom>
          <a:noFill/>
          <a:ln w="3810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5410200" y="2819400"/>
            <a:ext cx="76200" cy="76200"/>
          </a:xfrm>
          <a:prstGeom prst="ellipse">
            <a:avLst/>
          </a:prstGeom>
          <a:noFill/>
          <a:ln w="3810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5334000" y="2590800"/>
            <a:ext cx="76200" cy="76200"/>
          </a:xfrm>
          <a:prstGeom prst="ellipse">
            <a:avLst/>
          </a:prstGeom>
          <a:noFill/>
          <a:ln w="3810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5257800" y="2743200"/>
            <a:ext cx="76200" cy="76200"/>
          </a:xfrm>
          <a:prstGeom prst="ellipse">
            <a:avLst/>
          </a:prstGeom>
          <a:noFill/>
          <a:ln w="3810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5410200" y="2971800"/>
            <a:ext cx="76200" cy="76200"/>
          </a:xfrm>
          <a:prstGeom prst="ellipse">
            <a:avLst/>
          </a:prstGeom>
          <a:noFill/>
          <a:ln w="3810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5257800" y="2895600"/>
            <a:ext cx="76200" cy="76200"/>
          </a:xfrm>
          <a:prstGeom prst="ellipse">
            <a:avLst/>
          </a:prstGeom>
          <a:noFill/>
          <a:ln w="3810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5105400" y="4495800"/>
            <a:ext cx="76200" cy="762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5181600" y="4267200"/>
            <a:ext cx="76200" cy="762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5029200" y="4724400"/>
            <a:ext cx="76200" cy="762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5181600" y="4572000"/>
            <a:ext cx="76200" cy="762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5410200" y="4495800"/>
            <a:ext cx="76200" cy="762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5257800" y="4419600"/>
            <a:ext cx="76200" cy="762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5181600" y="4800600"/>
            <a:ext cx="76200" cy="762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5334000" y="4648200"/>
            <a:ext cx="76200" cy="762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5486400" y="4724400"/>
            <a:ext cx="76200" cy="762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3276600" y="4495800"/>
            <a:ext cx="76200" cy="76200"/>
          </a:xfrm>
          <a:prstGeom prst="ellipse">
            <a:avLst/>
          </a:prstGeom>
          <a:noFill/>
          <a:ln w="3810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3352800" y="4572000"/>
            <a:ext cx="76200" cy="76200"/>
          </a:xfrm>
          <a:prstGeom prst="ellipse">
            <a:avLst/>
          </a:prstGeom>
          <a:noFill/>
          <a:ln w="3810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3200400" y="4572000"/>
            <a:ext cx="76200" cy="76200"/>
          </a:xfrm>
          <a:prstGeom prst="ellipse">
            <a:avLst/>
          </a:prstGeom>
          <a:noFill/>
          <a:ln w="3810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3276600" y="4724400"/>
            <a:ext cx="76200" cy="76200"/>
          </a:xfrm>
          <a:prstGeom prst="ellipse">
            <a:avLst/>
          </a:prstGeom>
          <a:noFill/>
          <a:ln w="3810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3505200" y="4648200"/>
            <a:ext cx="76200" cy="76200"/>
          </a:xfrm>
          <a:prstGeom prst="ellipse">
            <a:avLst/>
          </a:prstGeom>
          <a:noFill/>
          <a:ln w="3810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3429000" y="4343400"/>
            <a:ext cx="76200" cy="76200"/>
          </a:xfrm>
          <a:prstGeom prst="ellipse">
            <a:avLst/>
          </a:prstGeom>
          <a:noFill/>
          <a:ln w="3810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3352800" y="4572000"/>
            <a:ext cx="76200" cy="76200"/>
          </a:xfrm>
          <a:prstGeom prst="ellipse">
            <a:avLst/>
          </a:prstGeom>
          <a:noFill/>
          <a:ln w="3810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3505200" y="4495800"/>
            <a:ext cx="76200" cy="76200"/>
          </a:xfrm>
          <a:prstGeom prst="ellipse">
            <a:avLst/>
          </a:prstGeom>
          <a:noFill/>
          <a:ln w="3810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3352800" y="4724400"/>
            <a:ext cx="76200" cy="76200"/>
          </a:xfrm>
          <a:prstGeom prst="ellipse">
            <a:avLst/>
          </a:prstGeom>
          <a:noFill/>
          <a:ln w="3810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" name="Straight Connector 40"/>
          <p:cNvCxnSpPr/>
          <p:nvPr/>
        </p:nvCxnSpPr>
        <p:spPr>
          <a:xfrm>
            <a:off x="3048000" y="1524000"/>
            <a:ext cx="2514600" cy="44958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H="1">
            <a:off x="2743200" y="1524000"/>
            <a:ext cx="3352800" cy="44958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4676333" y="3458170"/>
            <a:ext cx="50526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/>
              <a:t>?</a:t>
            </a:r>
            <a:endParaRPr lang="en-US" sz="5400" b="1" dirty="0"/>
          </a:p>
        </p:txBody>
      </p:sp>
      <p:sp>
        <p:nvSpPr>
          <p:cNvPr id="46" name="TextBox 45"/>
          <p:cNvSpPr txBox="1"/>
          <p:nvPr/>
        </p:nvSpPr>
        <p:spPr>
          <a:xfrm>
            <a:off x="1921609" y="6096000"/>
            <a:ext cx="50125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Perfect separation is not possible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31626340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separation: simple problem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06" t="5586" r="15857" b="5790"/>
          <a:stretch/>
        </p:blipFill>
        <p:spPr>
          <a:xfrm>
            <a:off x="533400" y="1524000"/>
            <a:ext cx="5018809" cy="4499262"/>
          </a:xfrm>
          <a:prstGeom prst="rect">
            <a:avLst/>
          </a:prstGeom>
        </p:spPr>
      </p:pic>
      <p:sp>
        <p:nvSpPr>
          <p:cNvPr id="4" name="Oval 3"/>
          <p:cNvSpPr/>
          <p:nvPr/>
        </p:nvSpPr>
        <p:spPr>
          <a:xfrm>
            <a:off x="962891" y="1510145"/>
            <a:ext cx="193964" cy="180109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095008" y="1527463"/>
            <a:ext cx="193964" cy="180109"/>
          </a:xfrm>
          <a:prstGeom prst="ellipse">
            <a:avLst/>
          </a:prstGeom>
          <a:solidFill>
            <a:srgbClr val="3366FF"/>
          </a:solidFill>
          <a:ln w="3810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074228" y="5663045"/>
            <a:ext cx="193964" cy="180109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955963" y="5669972"/>
            <a:ext cx="193964" cy="180109"/>
          </a:xfrm>
          <a:prstGeom prst="ellipse">
            <a:avLst/>
          </a:prstGeom>
          <a:solidFill>
            <a:srgbClr val="3366FF"/>
          </a:solidFill>
          <a:ln w="3810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00165696"/>
                  </p:ext>
                </p:extLst>
              </p:nvPr>
            </p:nvGraphicFramePr>
            <p:xfrm>
              <a:off x="5566064" y="2362200"/>
              <a:ext cx="3124200" cy="196316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24840"/>
                    <a:gridCol w="624840"/>
                    <a:gridCol w="624840"/>
                    <a:gridCol w="624840"/>
                    <a:gridCol w="624840"/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ad>
                                  <m:radPr>
                                    <m:degHide m:val="on"/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</m:rad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ad>
                                  <m:radPr>
                                    <m:degHide m:val="on"/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</m:rad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ad>
                                  <m:radPr>
                                    <m:degHide m:val="on"/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</m:rad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ad>
                                  <m:radPr>
                                    <m:degHide m:val="on"/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</m:rad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00165696"/>
                  </p:ext>
                </p:extLst>
              </p:nvPr>
            </p:nvGraphicFramePr>
            <p:xfrm>
              <a:off x="5566064" y="2362200"/>
              <a:ext cx="3124200" cy="196316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24840"/>
                    <a:gridCol w="624840"/>
                    <a:gridCol w="624840"/>
                    <a:gridCol w="624840"/>
                    <a:gridCol w="624840"/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9808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98058" t="-101538" b="-316923"/>
                          </a:stretch>
                        </a:blipFill>
                      </a:tcPr>
                    </a:tc>
                  </a:tr>
                  <a:tr h="39808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01961" t="-201538" r="-100980" b="-21692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9808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99029" t="-296970" r="-199029" b="-1136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9808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980" t="-403077" r="-301961" b="-153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12" name="TextBox 11"/>
          <p:cNvSpPr txBox="1"/>
          <p:nvPr/>
        </p:nvSpPr>
        <p:spPr>
          <a:xfrm>
            <a:off x="1146114" y="54102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260914" y="542186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143000" y="12192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257800" y="12192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6705600" y="1905000"/>
            <a:ext cx="9663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sta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03387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DS: doesn’t solve the problem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522" t="5663" r="15024" b="5100"/>
          <a:stretch/>
        </p:blipFill>
        <p:spPr>
          <a:xfrm>
            <a:off x="3332018" y="1506683"/>
            <a:ext cx="5049982" cy="4530436"/>
          </a:xfrm>
          <a:prstGeom prst="rect">
            <a:avLst/>
          </a:prstGeom>
        </p:spPr>
      </p:pic>
      <p:sp>
        <p:nvSpPr>
          <p:cNvPr id="4" name="Oval 3"/>
          <p:cNvSpPr/>
          <p:nvPr/>
        </p:nvSpPr>
        <p:spPr>
          <a:xfrm>
            <a:off x="4970318" y="1530927"/>
            <a:ext cx="193964" cy="180109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7855526" y="2119745"/>
            <a:ext cx="193964" cy="180109"/>
          </a:xfrm>
          <a:prstGeom prst="ellipse">
            <a:avLst/>
          </a:prstGeom>
          <a:solidFill>
            <a:srgbClr val="3366FF"/>
          </a:solidFill>
          <a:ln w="3810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7242464" y="5029199"/>
            <a:ext cx="193964" cy="180109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350327" y="4412672"/>
            <a:ext cx="193964" cy="180109"/>
          </a:xfrm>
          <a:prstGeom prst="ellipse">
            <a:avLst/>
          </a:prstGeom>
          <a:solidFill>
            <a:srgbClr val="3366FF"/>
          </a:solidFill>
          <a:ln w="3810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540478" y="41529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429150" y="478802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150427" y="123998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8018318" y="181148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04800" y="2743200"/>
            <a:ext cx="3418115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wo non-zero eigenvalues</a:t>
            </a:r>
          </a:p>
          <a:p>
            <a:endParaRPr lang="en-US" sz="2400" dirty="0"/>
          </a:p>
          <a:p>
            <a:r>
              <a:rPr lang="en-US" sz="2400" dirty="0" smtClean="0"/>
              <a:t>λ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= </a:t>
            </a:r>
            <a:r>
              <a:rPr lang="en-US" sz="2400" dirty="0"/>
              <a:t>λ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= 1</a:t>
            </a:r>
          </a:p>
          <a:p>
            <a:r>
              <a:rPr lang="en-US" sz="2400" dirty="0" smtClean="0"/>
              <a:t>λ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</a:t>
            </a:r>
            <a:r>
              <a:rPr lang="en-US" sz="2400" dirty="0"/>
              <a:t>= </a:t>
            </a:r>
            <a:r>
              <a:rPr lang="en-US" sz="2400" dirty="0" smtClean="0"/>
              <a:t>λ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 </a:t>
            </a:r>
            <a:r>
              <a:rPr lang="en-US" sz="2400" dirty="0"/>
              <a:t>= 0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44320072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o a simple transform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11991544"/>
                  </p:ext>
                </p:extLst>
              </p:nvPr>
            </p:nvGraphicFramePr>
            <p:xfrm>
              <a:off x="381000" y="2479780"/>
              <a:ext cx="3124200" cy="196316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24840"/>
                    <a:gridCol w="624840"/>
                    <a:gridCol w="624840"/>
                    <a:gridCol w="624840"/>
                    <a:gridCol w="624840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D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ad>
                                  <m:radPr>
                                    <m:degHide m:val="on"/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</m:rad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ad>
                                  <m:radPr>
                                    <m:degHide m:val="on"/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</m:rad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ad>
                                  <m:radPr>
                                    <m:degHide m:val="on"/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</m:rad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ad>
                                  <m:radPr>
                                    <m:degHide m:val="on"/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</m:rad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11991544"/>
                  </p:ext>
                </p:extLst>
              </p:nvPr>
            </p:nvGraphicFramePr>
            <p:xfrm>
              <a:off x="381000" y="2479780"/>
              <a:ext cx="3124200" cy="196316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24840"/>
                    <a:gridCol w="624840"/>
                    <a:gridCol w="624840"/>
                    <a:gridCol w="624840"/>
                    <a:gridCol w="624840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D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9808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402941" t="-101538" b="-318462"/>
                          </a:stretch>
                        </a:blipFill>
                      </a:tcPr>
                    </a:tc>
                  </a:tr>
                  <a:tr h="39808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99029" t="-201538" r="-99029" b="-2184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9808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1961" t="-296970" r="-200980" b="-1151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9808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00000" t="-403077" r="-298058" b="-1692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4" name="TextBox 3"/>
          <p:cNvSpPr txBox="1"/>
          <p:nvPr/>
        </p:nvSpPr>
        <p:spPr>
          <a:xfrm>
            <a:off x="1520536" y="2022580"/>
            <a:ext cx="9663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stanc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621604" y="2810985"/>
            <a:ext cx="19727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k= 1-exp(-d)</a:t>
            </a:r>
            <a:endParaRPr lang="en-US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74836413"/>
                  </p:ext>
                </p:extLst>
              </p:nvPr>
            </p:nvGraphicFramePr>
            <p:xfrm>
              <a:off x="5638800" y="2465546"/>
              <a:ext cx="3124200" cy="1854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24840"/>
                    <a:gridCol w="624840"/>
                    <a:gridCol w="624840"/>
                    <a:gridCol w="624840"/>
                    <a:gridCol w="624840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K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86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86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94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86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dirty="0" smtClean="0"/>
                                  <m:t>0.94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86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86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dirty="0" smtClean="0"/>
                                  <m:t>0.94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86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dirty="0" smtClean="0"/>
                                  <m:t>0.94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86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86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74836413"/>
                  </p:ext>
                </p:extLst>
              </p:nvPr>
            </p:nvGraphicFramePr>
            <p:xfrm>
              <a:off x="5638800" y="2465546"/>
              <a:ext cx="3124200" cy="1854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24840"/>
                    <a:gridCol w="624840"/>
                    <a:gridCol w="624840"/>
                    <a:gridCol w="624840"/>
                    <a:gridCol w="624840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K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86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86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94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86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01961" t="-208197" r="-100980" b="-2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86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86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99029" t="-308197" r="-199029" b="-1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86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980" t="-408197" r="-301961" b="-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86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86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8" name="TextBox 7"/>
          <p:cNvSpPr txBox="1"/>
          <p:nvPr/>
        </p:nvSpPr>
        <p:spPr>
          <a:xfrm>
            <a:off x="6553200" y="2022580"/>
            <a:ext cx="1447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w distance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1215302" y="4572000"/>
            <a:ext cx="175649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λ</a:t>
            </a:r>
            <a:r>
              <a:rPr lang="en-US" sz="2800" baseline="-25000" dirty="0"/>
              <a:t>1</a:t>
            </a:r>
            <a:r>
              <a:rPr lang="en-US" sz="2800" dirty="0"/>
              <a:t> = λ</a:t>
            </a:r>
            <a:r>
              <a:rPr lang="en-US" sz="2800" baseline="-25000" dirty="0"/>
              <a:t>2</a:t>
            </a:r>
            <a:r>
              <a:rPr lang="en-US" sz="2800" dirty="0"/>
              <a:t> = 1</a:t>
            </a:r>
          </a:p>
          <a:p>
            <a:r>
              <a:rPr lang="en-US" sz="2800" dirty="0"/>
              <a:t>λ</a:t>
            </a:r>
            <a:r>
              <a:rPr lang="en-US" sz="2800" baseline="-25000" dirty="0"/>
              <a:t>3</a:t>
            </a:r>
            <a:r>
              <a:rPr lang="en-US" sz="2800" dirty="0"/>
              <a:t> = λ</a:t>
            </a:r>
            <a:r>
              <a:rPr lang="en-US" sz="2800" baseline="-25000" dirty="0"/>
              <a:t>4</a:t>
            </a:r>
            <a:r>
              <a:rPr lang="en-US" sz="2800" dirty="0"/>
              <a:t> = 0</a:t>
            </a:r>
          </a:p>
        </p:txBody>
      </p:sp>
      <p:sp>
        <p:nvSpPr>
          <p:cNvPr id="10" name="Right Arrow 9"/>
          <p:cNvSpPr/>
          <p:nvPr/>
        </p:nvSpPr>
        <p:spPr>
          <a:xfrm>
            <a:off x="3733800" y="3352800"/>
            <a:ext cx="17526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320702" y="4572000"/>
            <a:ext cx="236609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λ</a:t>
            </a:r>
            <a:r>
              <a:rPr lang="en-US" sz="2800" baseline="-25000" dirty="0"/>
              <a:t>1</a:t>
            </a:r>
            <a:r>
              <a:rPr lang="en-US" sz="2800" dirty="0"/>
              <a:t> = λ</a:t>
            </a:r>
            <a:r>
              <a:rPr lang="en-US" sz="2800" baseline="-25000" dirty="0"/>
              <a:t>2</a:t>
            </a:r>
            <a:r>
              <a:rPr lang="en-US" sz="2800" dirty="0"/>
              <a:t> = </a:t>
            </a:r>
            <a:r>
              <a:rPr lang="en-US" sz="2800" dirty="0" smtClean="0"/>
              <a:t>0.44</a:t>
            </a:r>
            <a:endParaRPr lang="en-US" sz="2800" dirty="0"/>
          </a:p>
          <a:p>
            <a:r>
              <a:rPr lang="en-US" sz="2800" b="1" dirty="0"/>
              <a:t>λ</a:t>
            </a:r>
            <a:r>
              <a:rPr lang="en-US" sz="2800" b="1" baseline="-25000" dirty="0"/>
              <a:t>3</a:t>
            </a:r>
            <a:r>
              <a:rPr lang="en-US" sz="2800" b="1" dirty="0"/>
              <a:t> </a:t>
            </a:r>
            <a:r>
              <a:rPr lang="en-US" sz="2800" b="1" dirty="0" smtClean="0"/>
              <a:t>= 0.31</a:t>
            </a:r>
          </a:p>
          <a:p>
            <a:r>
              <a:rPr lang="en-US" sz="2800" dirty="0" smtClean="0"/>
              <a:t>λ</a:t>
            </a:r>
            <a:r>
              <a:rPr lang="en-US" sz="2800" baseline="-25000" dirty="0" smtClean="0"/>
              <a:t>4</a:t>
            </a:r>
            <a:r>
              <a:rPr lang="en-US" sz="2800" dirty="0" smtClean="0"/>
              <a:t> = 0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45768479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separation is possible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04" t="3617" r="18355" b="3667"/>
          <a:stretch/>
        </p:blipFill>
        <p:spPr>
          <a:xfrm>
            <a:off x="2296391" y="1402773"/>
            <a:ext cx="4644736" cy="4707082"/>
          </a:xfrm>
          <a:prstGeom prst="rect">
            <a:avLst/>
          </a:prstGeom>
        </p:spPr>
      </p:pic>
      <p:sp>
        <p:nvSpPr>
          <p:cNvPr id="4" name="Oval 3"/>
          <p:cNvSpPr/>
          <p:nvPr/>
        </p:nvSpPr>
        <p:spPr>
          <a:xfrm>
            <a:off x="4211782" y="3868881"/>
            <a:ext cx="193964" cy="180109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5808517" y="2452254"/>
            <a:ext cx="193964" cy="180109"/>
          </a:xfrm>
          <a:prstGeom prst="ellipse">
            <a:avLst/>
          </a:prstGeom>
          <a:solidFill>
            <a:srgbClr val="3366FF"/>
          </a:solidFill>
          <a:ln w="3810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5049982" y="5070763"/>
            <a:ext cx="193964" cy="180109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3380508" y="2864426"/>
            <a:ext cx="193964" cy="180109"/>
          </a:xfrm>
          <a:prstGeom prst="ellipse">
            <a:avLst/>
          </a:prstGeom>
          <a:solidFill>
            <a:srgbClr val="3366FF"/>
          </a:solidFill>
          <a:ln w="3810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574472" y="257822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236668" y="482958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889314" y="393687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971309" y="214399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12" name="Freeform 11"/>
          <p:cNvSpPr/>
          <p:nvPr/>
        </p:nvSpPr>
        <p:spPr>
          <a:xfrm>
            <a:off x="2932317" y="2819400"/>
            <a:ext cx="3568927" cy="1142999"/>
          </a:xfrm>
          <a:custGeom>
            <a:avLst/>
            <a:gdLst>
              <a:gd name="connsiteX0" fmla="*/ 1101436 w 3429000"/>
              <a:gd name="connsiteY0" fmla="*/ 0 h 872836"/>
              <a:gd name="connsiteX1" fmla="*/ 0 w 3429000"/>
              <a:gd name="connsiteY1" fmla="*/ 768927 h 872836"/>
              <a:gd name="connsiteX2" fmla="*/ 2753591 w 3429000"/>
              <a:gd name="connsiteY2" fmla="*/ 872836 h 872836"/>
              <a:gd name="connsiteX3" fmla="*/ 3429000 w 3429000"/>
              <a:gd name="connsiteY3" fmla="*/ 124691 h 872836"/>
              <a:gd name="connsiteX4" fmla="*/ 1101436 w 3429000"/>
              <a:gd name="connsiteY4" fmla="*/ 0 h 872836"/>
              <a:gd name="connsiteX0" fmla="*/ 1236518 w 3564082"/>
              <a:gd name="connsiteY0" fmla="*/ 0 h 872836"/>
              <a:gd name="connsiteX1" fmla="*/ 0 w 3564082"/>
              <a:gd name="connsiteY1" fmla="*/ 800100 h 872836"/>
              <a:gd name="connsiteX2" fmla="*/ 2888673 w 3564082"/>
              <a:gd name="connsiteY2" fmla="*/ 872836 h 872836"/>
              <a:gd name="connsiteX3" fmla="*/ 3564082 w 3564082"/>
              <a:gd name="connsiteY3" fmla="*/ 124691 h 872836"/>
              <a:gd name="connsiteX4" fmla="*/ 1236518 w 3564082"/>
              <a:gd name="connsiteY4" fmla="*/ 0 h 872836"/>
              <a:gd name="connsiteX0" fmla="*/ 1236518 w 3564082"/>
              <a:gd name="connsiteY0" fmla="*/ 0 h 768927"/>
              <a:gd name="connsiteX1" fmla="*/ 0 w 3564082"/>
              <a:gd name="connsiteY1" fmla="*/ 696191 h 768927"/>
              <a:gd name="connsiteX2" fmla="*/ 2888673 w 3564082"/>
              <a:gd name="connsiteY2" fmla="*/ 768927 h 768927"/>
              <a:gd name="connsiteX3" fmla="*/ 3564082 w 3564082"/>
              <a:gd name="connsiteY3" fmla="*/ 20782 h 768927"/>
              <a:gd name="connsiteX4" fmla="*/ 1236518 w 3564082"/>
              <a:gd name="connsiteY4" fmla="*/ 0 h 768927"/>
              <a:gd name="connsiteX0" fmla="*/ 1236518 w 3564082"/>
              <a:gd name="connsiteY0" fmla="*/ 0 h 872836"/>
              <a:gd name="connsiteX1" fmla="*/ 0 w 3564082"/>
              <a:gd name="connsiteY1" fmla="*/ 696191 h 872836"/>
              <a:gd name="connsiteX2" fmla="*/ 2867891 w 3564082"/>
              <a:gd name="connsiteY2" fmla="*/ 872836 h 872836"/>
              <a:gd name="connsiteX3" fmla="*/ 3564082 w 3564082"/>
              <a:gd name="connsiteY3" fmla="*/ 20782 h 872836"/>
              <a:gd name="connsiteX4" fmla="*/ 1236518 w 3564082"/>
              <a:gd name="connsiteY4" fmla="*/ 0 h 872836"/>
              <a:gd name="connsiteX0" fmla="*/ 1236518 w 3522518"/>
              <a:gd name="connsiteY0" fmla="*/ 0 h 872836"/>
              <a:gd name="connsiteX1" fmla="*/ 0 w 3522518"/>
              <a:gd name="connsiteY1" fmla="*/ 696191 h 872836"/>
              <a:gd name="connsiteX2" fmla="*/ 2867891 w 3522518"/>
              <a:gd name="connsiteY2" fmla="*/ 872836 h 872836"/>
              <a:gd name="connsiteX3" fmla="*/ 3522518 w 3522518"/>
              <a:gd name="connsiteY3" fmla="*/ 124691 h 872836"/>
              <a:gd name="connsiteX4" fmla="*/ 1236518 w 3522518"/>
              <a:gd name="connsiteY4" fmla="*/ 0 h 872836"/>
              <a:gd name="connsiteX0" fmla="*/ 1236518 w 3522518"/>
              <a:gd name="connsiteY0" fmla="*/ 0 h 1142999"/>
              <a:gd name="connsiteX1" fmla="*/ 0 w 3522518"/>
              <a:gd name="connsiteY1" fmla="*/ 696191 h 1142999"/>
              <a:gd name="connsiteX2" fmla="*/ 2433220 w 3522518"/>
              <a:gd name="connsiteY2" fmla="*/ 1142999 h 1142999"/>
              <a:gd name="connsiteX3" fmla="*/ 3522518 w 3522518"/>
              <a:gd name="connsiteY3" fmla="*/ 124691 h 1142999"/>
              <a:gd name="connsiteX4" fmla="*/ 1236518 w 3522518"/>
              <a:gd name="connsiteY4" fmla="*/ 0 h 1142999"/>
              <a:gd name="connsiteX0" fmla="*/ 1236518 w 3471974"/>
              <a:gd name="connsiteY0" fmla="*/ 0 h 1142999"/>
              <a:gd name="connsiteX1" fmla="*/ 0 w 3471974"/>
              <a:gd name="connsiteY1" fmla="*/ 696191 h 1142999"/>
              <a:gd name="connsiteX2" fmla="*/ 2433220 w 3471974"/>
              <a:gd name="connsiteY2" fmla="*/ 1142999 h 1142999"/>
              <a:gd name="connsiteX3" fmla="*/ 3471974 w 3471974"/>
              <a:gd name="connsiteY3" fmla="*/ 394855 h 1142999"/>
              <a:gd name="connsiteX4" fmla="*/ 1236518 w 3471974"/>
              <a:gd name="connsiteY4" fmla="*/ 0 h 11429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71974" h="1142999">
                <a:moveTo>
                  <a:pt x="1236518" y="0"/>
                </a:moveTo>
                <a:lnTo>
                  <a:pt x="0" y="696191"/>
                </a:lnTo>
                <a:lnTo>
                  <a:pt x="2433220" y="1142999"/>
                </a:lnTo>
                <a:lnTo>
                  <a:pt x="3471974" y="394855"/>
                </a:lnTo>
                <a:lnTo>
                  <a:pt x="1236518" y="0"/>
                </a:lnTo>
                <a:close/>
              </a:path>
            </a:pathLst>
          </a:cu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62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5812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forma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87044"/>
              </p:ext>
            </p:extLst>
          </p:nvPr>
        </p:nvGraphicFramePr>
        <p:xfrm>
          <a:off x="1143000" y="1492174"/>
          <a:ext cx="3429000" cy="4867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9" name="Equation" r:id="rId3" imgW="1968480" imgH="2793960" progId="Equation.DSMT4">
                  <p:embed/>
                </p:oleObj>
              </mc:Choice>
              <mc:Fallback>
                <p:oleObj name="Equation" r:id="rId3" imgW="1968480" imgH="2793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1492174"/>
                        <a:ext cx="3429000" cy="4867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V="1">
            <a:off x="5257800" y="1371600"/>
            <a:ext cx="4763" cy="21336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5029200" y="3276600"/>
            <a:ext cx="251460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reeform 9"/>
          <p:cNvSpPr/>
          <p:nvPr/>
        </p:nvSpPr>
        <p:spPr>
          <a:xfrm>
            <a:off x="5262563" y="1843088"/>
            <a:ext cx="1876425" cy="1438275"/>
          </a:xfrm>
          <a:custGeom>
            <a:avLst/>
            <a:gdLst>
              <a:gd name="connsiteX0" fmla="*/ 0 w 1876425"/>
              <a:gd name="connsiteY0" fmla="*/ 1438275 h 1438275"/>
              <a:gd name="connsiteX1" fmla="*/ 119062 w 1876425"/>
              <a:gd name="connsiteY1" fmla="*/ 1066800 h 1438275"/>
              <a:gd name="connsiteX2" fmla="*/ 542925 w 1876425"/>
              <a:gd name="connsiteY2" fmla="*/ 557212 h 1438275"/>
              <a:gd name="connsiteX3" fmla="*/ 990600 w 1876425"/>
              <a:gd name="connsiteY3" fmla="*/ 252412 h 1438275"/>
              <a:gd name="connsiteX4" fmla="*/ 1876425 w 1876425"/>
              <a:gd name="connsiteY4" fmla="*/ 0 h 1438275"/>
              <a:gd name="connsiteX0" fmla="*/ 0 w 1876425"/>
              <a:gd name="connsiteY0" fmla="*/ 1438275 h 1438275"/>
              <a:gd name="connsiteX1" fmla="*/ 119062 w 1876425"/>
              <a:gd name="connsiteY1" fmla="*/ 1066800 h 1438275"/>
              <a:gd name="connsiteX2" fmla="*/ 457200 w 1876425"/>
              <a:gd name="connsiteY2" fmla="*/ 590549 h 1438275"/>
              <a:gd name="connsiteX3" fmla="*/ 990600 w 1876425"/>
              <a:gd name="connsiteY3" fmla="*/ 252412 h 1438275"/>
              <a:gd name="connsiteX4" fmla="*/ 1876425 w 1876425"/>
              <a:gd name="connsiteY4" fmla="*/ 0 h 1438275"/>
              <a:gd name="connsiteX0" fmla="*/ 0 w 1876425"/>
              <a:gd name="connsiteY0" fmla="*/ 1438275 h 1438275"/>
              <a:gd name="connsiteX1" fmla="*/ 119062 w 1876425"/>
              <a:gd name="connsiteY1" fmla="*/ 1066800 h 1438275"/>
              <a:gd name="connsiteX2" fmla="*/ 457200 w 1876425"/>
              <a:gd name="connsiteY2" fmla="*/ 590549 h 1438275"/>
              <a:gd name="connsiteX3" fmla="*/ 990600 w 1876425"/>
              <a:gd name="connsiteY3" fmla="*/ 252412 h 1438275"/>
              <a:gd name="connsiteX4" fmla="*/ 1876425 w 1876425"/>
              <a:gd name="connsiteY4" fmla="*/ 0 h 1438275"/>
              <a:gd name="connsiteX0" fmla="*/ 0 w 1876425"/>
              <a:gd name="connsiteY0" fmla="*/ 1438275 h 1438275"/>
              <a:gd name="connsiteX1" fmla="*/ 119062 w 1876425"/>
              <a:gd name="connsiteY1" fmla="*/ 1066800 h 1438275"/>
              <a:gd name="connsiteX2" fmla="*/ 457200 w 1876425"/>
              <a:gd name="connsiteY2" fmla="*/ 590549 h 1438275"/>
              <a:gd name="connsiteX3" fmla="*/ 990600 w 1876425"/>
              <a:gd name="connsiteY3" fmla="*/ 252412 h 1438275"/>
              <a:gd name="connsiteX4" fmla="*/ 1876425 w 1876425"/>
              <a:gd name="connsiteY4" fmla="*/ 0 h 1438275"/>
              <a:gd name="connsiteX0" fmla="*/ 0 w 1876425"/>
              <a:gd name="connsiteY0" fmla="*/ 1438275 h 1438275"/>
              <a:gd name="connsiteX1" fmla="*/ 157162 w 1876425"/>
              <a:gd name="connsiteY1" fmla="*/ 962025 h 1438275"/>
              <a:gd name="connsiteX2" fmla="*/ 457200 w 1876425"/>
              <a:gd name="connsiteY2" fmla="*/ 590549 h 1438275"/>
              <a:gd name="connsiteX3" fmla="*/ 990600 w 1876425"/>
              <a:gd name="connsiteY3" fmla="*/ 252412 h 1438275"/>
              <a:gd name="connsiteX4" fmla="*/ 1876425 w 1876425"/>
              <a:gd name="connsiteY4" fmla="*/ 0 h 14382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76425" h="1438275">
                <a:moveTo>
                  <a:pt x="0" y="1438275"/>
                </a:moveTo>
                <a:cubicBezTo>
                  <a:pt x="4763" y="1321196"/>
                  <a:pt x="80962" y="1103313"/>
                  <a:pt x="157162" y="962025"/>
                </a:cubicBezTo>
                <a:cubicBezTo>
                  <a:pt x="233362" y="820737"/>
                  <a:pt x="318294" y="708818"/>
                  <a:pt x="457200" y="590549"/>
                </a:cubicBezTo>
                <a:cubicBezTo>
                  <a:pt x="596106" y="472280"/>
                  <a:pt x="754063" y="350837"/>
                  <a:pt x="990600" y="252412"/>
                </a:cubicBezTo>
                <a:cubicBezTo>
                  <a:pt x="1227137" y="153987"/>
                  <a:pt x="1544637" y="79771"/>
                  <a:pt x="1876425" y="0"/>
                </a:cubicBezTo>
              </a:path>
            </a:pathLst>
          </a:cu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876800" y="1219200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15" name="TextBox 14"/>
          <p:cNvSpPr txBox="1"/>
          <p:nvPr/>
        </p:nvSpPr>
        <p:spPr>
          <a:xfrm>
            <a:off x="7409800" y="2819400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/>
              <a:t>1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5292436" y="4572000"/>
            <a:ext cx="4763" cy="21336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5063836" y="6477000"/>
            <a:ext cx="251460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255281"/>
              </p:ext>
            </p:extLst>
          </p:nvPr>
        </p:nvGraphicFramePr>
        <p:xfrm>
          <a:off x="7325194" y="6098742"/>
          <a:ext cx="53181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0" name="Equation" r:id="rId5" imgW="342720" imgH="228600" progId="Equation.DSMT4">
                  <p:embed/>
                </p:oleObj>
              </mc:Choice>
              <mc:Fallback>
                <p:oleObj name="Equation" r:id="rId5" imgW="34272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5194" y="6098742"/>
                        <a:ext cx="531812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543315"/>
              </p:ext>
            </p:extLst>
          </p:nvPr>
        </p:nvGraphicFramePr>
        <p:xfrm>
          <a:off x="4657725" y="4394200"/>
          <a:ext cx="53181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1" name="Equation" r:id="rId7" imgW="342720" imgH="228600" progId="Equation.DSMT4">
                  <p:embed/>
                </p:oleObj>
              </mc:Choice>
              <mc:Fallback>
                <p:oleObj name="Equation" r:id="rId7" imgW="34272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4394200"/>
                        <a:ext cx="53181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 flipV="1">
            <a:off x="5292436" y="4891088"/>
            <a:ext cx="1717964" cy="1585912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ight Arrow 27"/>
          <p:cNvSpPr/>
          <p:nvPr/>
        </p:nvSpPr>
        <p:spPr>
          <a:xfrm rot="5400000">
            <a:off x="5465618" y="3830782"/>
            <a:ext cx="994064" cy="190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ight Arrow 28"/>
          <p:cNvSpPr/>
          <p:nvPr/>
        </p:nvSpPr>
        <p:spPr>
          <a:xfrm rot="16200000">
            <a:off x="6075218" y="3827318"/>
            <a:ext cx="994064" cy="190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279110"/>
              </p:ext>
            </p:extLst>
          </p:nvPr>
        </p:nvGraphicFramePr>
        <p:xfrm>
          <a:off x="5334000" y="3657600"/>
          <a:ext cx="479425" cy="567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2" name="Equation" r:id="rId9" imgW="139680" imgH="164880" progId="Equation.DSMT4">
                  <p:embed/>
                </p:oleObj>
              </mc:Choice>
              <mc:Fallback>
                <p:oleObj name="Equation" r:id="rId9" imgW="139680" imgH="1648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657600"/>
                        <a:ext cx="479425" cy="567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756318"/>
              </p:ext>
            </p:extLst>
          </p:nvPr>
        </p:nvGraphicFramePr>
        <p:xfrm>
          <a:off x="6737350" y="3429000"/>
          <a:ext cx="78422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3" name="Equation" r:id="rId11" imgW="228600" imgH="228600" progId="Equation.DSMT4">
                  <p:embed/>
                </p:oleObj>
              </mc:Choice>
              <mc:Fallback>
                <p:oleObj name="Equation" r:id="rId11" imgW="22860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350" y="3429000"/>
                        <a:ext cx="78422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133320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tance-based transformatio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03" t="5464" r="6857" b="4223"/>
          <a:stretch/>
        </p:blipFill>
        <p:spPr>
          <a:xfrm>
            <a:off x="685800" y="1905000"/>
            <a:ext cx="7481455" cy="314844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762992" y="1529834"/>
            <a:ext cx="15712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“Model space”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90600" y="5193268"/>
            <a:ext cx="3713837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alculate Euclidean distance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066800" y="1905000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7" name="TextBox 6"/>
          <p:cNvSpPr txBox="1"/>
          <p:nvPr/>
        </p:nvSpPr>
        <p:spPr>
          <a:xfrm>
            <a:off x="3657600" y="4419600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/>
              <a:t>1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082884"/>
              </p:ext>
            </p:extLst>
          </p:nvPr>
        </p:nvGraphicFramePr>
        <p:xfrm>
          <a:off x="1511588" y="5791200"/>
          <a:ext cx="29114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name="Equation" r:id="rId4" imgW="1879560" imgH="304560" progId="Equation.DSMT4">
                  <p:embed/>
                </p:oleObj>
              </mc:Choice>
              <mc:Fallback>
                <p:oleObj name="Equation" r:id="rId4" imgW="1879560" imgH="304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588" y="5791200"/>
                        <a:ext cx="29114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486400" y="1535668"/>
            <a:ext cx="19880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pping with MDS</a:t>
            </a:r>
            <a:endParaRPr lang="en-US" dirty="0"/>
          </a:p>
        </p:txBody>
      </p:sp>
      <p:sp>
        <p:nvSpPr>
          <p:cNvPr id="10" name="Freeform 9"/>
          <p:cNvSpPr/>
          <p:nvPr/>
        </p:nvSpPr>
        <p:spPr>
          <a:xfrm>
            <a:off x="4717473" y="5122718"/>
            <a:ext cx="1537854" cy="727364"/>
          </a:xfrm>
          <a:custGeom>
            <a:avLst/>
            <a:gdLst>
              <a:gd name="connsiteX0" fmla="*/ 0 w 1537854"/>
              <a:gd name="connsiteY0" fmla="*/ 727364 h 727364"/>
              <a:gd name="connsiteX1" fmla="*/ 1174172 w 1537854"/>
              <a:gd name="connsiteY1" fmla="*/ 561109 h 727364"/>
              <a:gd name="connsiteX2" fmla="*/ 1537854 w 1537854"/>
              <a:gd name="connsiteY2" fmla="*/ 0 h 7273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37854" h="727364">
                <a:moveTo>
                  <a:pt x="0" y="727364"/>
                </a:moveTo>
                <a:cubicBezTo>
                  <a:pt x="458931" y="704850"/>
                  <a:pt x="917863" y="682336"/>
                  <a:pt x="1174172" y="561109"/>
                </a:cubicBezTo>
                <a:cubicBezTo>
                  <a:pt x="1430481" y="439882"/>
                  <a:pt x="1484167" y="219941"/>
                  <a:pt x="1537854" y="0"/>
                </a:cubicBezTo>
              </a:path>
            </a:pathLst>
          </a:cu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37856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tance-based transformatio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53" t="17820" r="4707" b="16218"/>
          <a:stretch/>
        </p:blipFill>
        <p:spPr>
          <a:xfrm>
            <a:off x="762000" y="2667000"/>
            <a:ext cx="7010400" cy="3980946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396415"/>
              </p:ext>
            </p:extLst>
          </p:nvPr>
        </p:nvGraphicFramePr>
        <p:xfrm>
          <a:off x="712788" y="1541463"/>
          <a:ext cx="7631112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6" name="Equation" r:id="rId4" imgW="4927320" imgH="685800" progId="Equation.DSMT4">
                  <p:embed/>
                </p:oleObj>
              </mc:Choice>
              <mc:Fallback>
                <p:oleObj name="Equation" r:id="rId4" imgW="492732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1541463"/>
                        <a:ext cx="7631112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974776" y="2707470"/>
            <a:ext cx="444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D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715000" y="2707470"/>
            <a:ext cx="444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D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118761" y="6276378"/>
            <a:ext cx="40811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 fact matrix K has 9 positive eigenvalu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301570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Kernel transformation</a:t>
            </a:r>
            <a:endParaRPr lang="en-US" sz="3600" dirty="0"/>
          </a:p>
        </p:txBody>
      </p:sp>
      <p:sp>
        <p:nvSpPr>
          <p:cNvPr id="3" name="TextBox 2"/>
          <p:cNvSpPr txBox="1"/>
          <p:nvPr/>
        </p:nvSpPr>
        <p:spPr>
          <a:xfrm>
            <a:off x="533400" y="1600200"/>
            <a:ext cx="822077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Transformation from one metric space to another does not </a:t>
            </a:r>
          </a:p>
          <a:p>
            <a:pPr algn="ctr"/>
            <a:r>
              <a:rPr lang="en-US" sz="2400" dirty="0" smtClean="0"/>
              <a:t>require knowledge of </a:t>
            </a:r>
            <a:r>
              <a:rPr lang="en-US" sz="2400" dirty="0" smtClean="0">
                <a:latin typeface="Symbol" pitchFamily="18" charset="2"/>
              </a:rPr>
              <a:t>j</a:t>
            </a:r>
            <a:r>
              <a:rPr lang="en-US" sz="2400" dirty="0" smtClean="0"/>
              <a:t>, only knowledge of the dot-product </a:t>
            </a:r>
            <a:r>
              <a:rPr lang="en-US" sz="2400" dirty="0" err="1" smtClean="0">
                <a:latin typeface="Symbol" pitchFamily="18" charset="2"/>
              </a:rPr>
              <a:t>j</a:t>
            </a:r>
            <a:r>
              <a:rPr lang="en-US" sz="2400" baseline="30000" dirty="0" err="1" smtClean="0"/>
              <a:t>T</a:t>
            </a:r>
            <a:r>
              <a:rPr lang="en-US" sz="2400" dirty="0" smtClean="0">
                <a:latin typeface="Symbol" pitchFamily="18" charset="2"/>
              </a:rPr>
              <a:t> j</a:t>
            </a: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392514"/>
              </p:ext>
            </p:extLst>
          </p:nvPr>
        </p:nvGraphicFramePr>
        <p:xfrm>
          <a:off x="1371600" y="2743200"/>
          <a:ext cx="37846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3" imgW="1892160" imgH="1143000" progId="Equation.DSMT4">
                  <p:embed/>
                </p:oleObj>
              </mc:Choice>
              <mc:Fallback>
                <p:oleObj name="Equation" r:id="rId3" imgW="1892160" imgH="1143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743200"/>
                        <a:ext cx="3784600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85800" y="5257800"/>
            <a:ext cx="67658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 smtClean="0"/>
              <a:t>Role of the Kernel</a:t>
            </a:r>
          </a:p>
          <a:p>
            <a:r>
              <a:rPr lang="en-US" sz="2400" dirty="0" smtClean="0"/>
              <a:t>	Increase dimension, seperability and linearity</a:t>
            </a:r>
          </a:p>
          <a:p>
            <a:r>
              <a:rPr lang="en-US" sz="2400" dirty="0" smtClean="0"/>
              <a:t>	</a:t>
            </a:r>
            <a:endParaRPr lang="en-US" sz="2400" dirty="0"/>
          </a:p>
        </p:txBody>
      </p:sp>
      <p:sp>
        <p:nvSpPr>
          <p:cNvPr id="6" name="Oval 5"/>
          <p:cNvSpPr/>
          <p:nvPr/>
        </p:nvSpPr>
        <p:spPr>
          <a:xfrm>
            <a:off x="2971800" y="3962400"/>
            <a:ext cx="2133600" cy="762000"/>
          </a:xfrm>
          <a:prstGeom prst="ellipse">
            <a:avLst/>
          </a:prstGeom>
          <a:noFill/>
          <a:ln w="28575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791200" y="3429000"/>
            <a:ext cx="19922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Euclidean distance</a:t>
            </a:r>
          </a:p>
          <a:p>
            <a:pPr algn="ctr"/>
            <a:r>
              <a:rPr lang="en-US" dirty="0" smtClean="0"/>
              <a:t>obtained with MDS</a:t>
            </a:r>
            <a:endParaRPr lang="en-US" dirty="0"/>
          </a:p>
        </p:txBody>
      </p:sp>
      <p:sp>
        <p:nvSpPr>
          <p:cNvPr id="8" name="Freeform 7"/>
          <p:cNvSpPr/>
          <p:nvPr/>
        </p:nvSpPr>
        <p:spPr>
          <a:xfrm>
            <a:off x="4790485" y="3787073"/>
            <a:ext cx="930584" cy="267037"/>
          </a:xfrm>
          <a:custGeom>
            <a:avLst/>
            <a:gdLst>
              <a:gd name="connsiteX0" fmla="*/ 930584 w 930584"/>
              <a:gd name="connsiteY0" fmla="*/ 0 h 267037"/>
              <a:gd name="connsiteX1" fmla="*/ 0 w 930584"/>
              <a:gd name="connsiteY1" fmla="*/ 267037 h 2670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30584" h="267037">
                <a:moveTo>
                  <a:pt x="930584" y="0"/>
                </a:moveTo>
                <a:lnTo>
                  <a:pt x="0" y="267037"/>
                </a:lnTo>
              </a:path>
            </a:pathLst>
          </a:cu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1371600" y="274638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74" name="TextBox 73"/>
          <p:cNvSpPr txBox="1"/>
          <p:nvPr/>
        </p:nvSpPr>
        <p:spPr>
          <a:xfrm>
            <a:off x="1295400" y="304800"/>
            <a:ext cx="1447800" cy="646331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  <a:prstDash val="sysDash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Metric</a:t>
            </a:r>
          </a:p>
          <a:p>
            <a:pPr algn="ctr"/>
            <a:r>
              <a:rPr lang="en-US" dirty="0" smtClean="0"/>
              <a:t>Space on </a:t>
            </a:r>
            <a:r>
              <a:rPr lang="en-US" b="1" dirty="0" smtClean="0"/>
              <a:t>x</a:t>
            </a:r>
            <a:endParaRPr lang="en-US" b="1" dirty="0"/>
          </a:p>
        </p:txBody>
      </p:sp>
      <p:sp>
        <p:nvSpPr>
          <p:cNvPr id="76" name="Rounded Rectangle 75"/>
          <p:cNvSpPr/>
          <p:nvPr/>
        </p:nvSpPr>
        <p:spPr>
          <a:xfrm>
            <a:off x="914400" y="1143000"/>
            <a:ext cx="2133600" cy="1981200"/>
          </a:xfrm>
          <a:prstGeom prst="roundRect">
            <a:avLst/>
          </a:prstGeom>
          <a:solidFill>
            <a:schemeClr val="accent1"/>
          </a:solidFill>
          <a:ln w="381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Oval 76"/>
          <p:cNvSpPr/>
          <p:nvPr/>
        </p:nvSpPr>
        <p:spPr>
          <a:xfrm>
            <a:off x="1524000" y="1447800"/>
            <a:ext cx="76200" cy="762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Oval 77"/>
          <p:cNvSpPr/>
          <p:nvPr/>
        </p:nvSpPr>
        <p:spPr>
          <a:xfrm>
            <a:off x="1676400" y="1447800"/>
            <a:ext cx="76200" cy="762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/>
          <p:cNvSpPr/>
          <p:nvPr/>
        </p:nvSpPr>
        <p:spPr>
          <a:xfrm>
            <a:off x="1752600" y="1600200"/>
            <a:ext cx="76200" cy="762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/>
          <p:cNvSpPr/>
          <p:nvPr/>
        </p:nvSpPr>
        <p:spPr>
          <a:xfrm>
            <a:off x="1752600" y="1600200"/>
            <a:ext cx="76200" cy="762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/>
          <p:cNvSpPr/>
          <p:nvPr/>
        </p:nvSpPr>
        <p:spPr>
          <a:xfrm>
            <a:off x="1371600" y="1371600"/>
            <a:ext cx="76200" cy="762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/>
          <p:cNvSpPr/>
          <p:nvPr/>
        </p:nvSpPr>
        <p:spPr>
          <a:xfrm>
            <a:off x="1524000" y="1524000"/>
            <a:ext cx="76200" cy="762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/>
          <p:cNvSpPr/>
          <p:nvPr/>
        </p:nvSpPr>
        <p:spPr>
          <a:xfrm>
            <a:off x="1261532" y="2057400"/>
            <a:ext cx="76200" cy="762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/>
          <p:cNvSpPr/>
          <p:nvPr/>
        </p:nvSpPr>
        <p:spPr>
          <a:xfrm>
            <a:off x="1413932" y="2209800"/>
            <a:ext cx="76200" cy="762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Oval 85"/>
          <p:cNvSpPr/>
          <p:nvPr/>
        </p:nvSpPr>
        <p:spPr>
          <a:xfrm>
            <a:off x="1261532" y="2133600"/>
            <a:ext cx="76200" cy="762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Oval 88"/>
          <p:cNvSpPr/>
          <p:nvPr/>
        </p:nvSpPr>
        <p:spPr>
          <a:xfrm>
            <a:off x="1109132" y="2057400"/>
            <a:ext cx="76200" cy="762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Oval 91"/>
          <p:cNvSpPr/>
          <p:nvPr/>
        </p:nvSpPr>
        <p:spPr>
          <a:xfrm>
            <a:off x="1329268" y="1676400"/>
            <a:ext cx="76200" cy="762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Oval 97"/>
          <p:cNvSpPr/>
          <p:nvPr/>
        </p:nvSpPr>
        <p:spPr>
          <a:xfrm>
            <a:off x="1490132" y="2362200"/>
            <a:ext cx="76200" cy="762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Oval 98"/>
          <p:cNvSpPr/>
          <p:nvPr/>
        </p:nvSpPr>
        <p:spPr>
          <a:xfrm>
            <a:off x="1566332" y="2133600"/>
            <a:ext cx="76200" cy="762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Oval 99"/>
          <p:cNvSpPr/>
          <p:nvPr/>
        </p:nvSpPr>
        <p:spPr>
          <a:xfrm>
            <a:off x="1413932" y="2057400"/>
            <a:ext cx="76200" cy="762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Oval 103"/>
          <p:cNvSpPr/>
          <p:nvPr/>
        </p:nvSpPr>
        <p:spPr>
          <a:xfrm>
            <a:off x="1109132" y="2133600"/>
            <a:ext cx="76200" cy="762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Oval 104"/>
          <p:cNvSpPr/>
          <p:nvPr/>
        </p:nvSpPr>
        <p:spPr>
          <a:xfrm>
            <a:off x="1676400" y="1752600"/>
            <a:ext cx="76200" cy="762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Oval 105"/>
          <p:cNvSpPr/>
          <p:nvPr/>
        </p:nvSpPr>
        <p:spPr>
          <a:xfrm>
            <a:off x="2209800" y="1447800"/>
            <a:ext cx="76200" cy="762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Oval 106"/>
          <p:cNvSpPr/>
          <p:nvPr/>
        </p:nvSpPr>
        <p:spPr>
          <a:xfrm>
            <a:off x="1566332" y="2209800"/>
            <a:ext cx="76200" cy="762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Oval 107"/>
          <p:cNvSpPr/>
          <p:nvPr/>
        </p:nvSpPr>
        <p:spPr>
          <a:xfrm>
            <a:off x="1710268" y="2209800"/>
            <a:ext cx="76200" cy="762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0" name="Oval 149"/>
          <p:cNvSpPr/>
          <p:nvPr/>
        </p:nvSpPr>
        <p:spPr>
          <a:xfrm>
            <a:off x="1566332" y="2209800"/>
            <a:ext cx="76200" cy="762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1" name="Oval 150"/>
          <p:cNvSpPr/>
          <p:nvPr/>
        </p:nvSpPr>
        <p:spPr>
          <a:xfrm>
            <a:off x="1718732" y="2590800"/>
            <a:ext cx="76200" cy="762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Oval 151"/>
          <p:cNvSpPr/>
          <p:nvPr/>
        </p:nvSpPr>
        <p:spPr>
          <a:xfrm>
            <a:off x="1337732" y="2362200"/>
            <a:ext cx="76200" cy="762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3" name="Oval 162"/>
          <p:cNvSpPr/>
          <p:nvPr/>
        </p:nvSpPr>
        <p:spPr>
          <a:xfrm>
            <a:off x="1642532" y="2438400"/>
            <a:ext cx="76200" cy="762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4" name="Oval 163"/>
          <p:cNvSpPr/>
          <p:nvPr/>
        </p:nvSpPr>
        <p:spPr>
          <a:xfrm>
            <a:off x="2057400" y="2362200"/>
            <a:ext cx="76200" cy="762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2" name="Oval 171"/>
          <p:cNvSpPr/>
          <p:nvPr/>
        </p:nvSpPr>
        <p:spPr>
          <a:xfrm>
            <a:off x="1871132" y="2514600"/>
            <a:ext cx="76200" cy="762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3" name="Oval 172"/>
          <p:cNvSpPr/>
          <p:nvPr/>
        </p:nvSpPr>
        <p:spPr>
          <a:xfrm>
            <a:off x="1490132" y="2514600"/>
            <a:ext cx="76200" cy="762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" name="Oval 173"/>
          <p:cNvSpPr/>
          <p:nvPr/>
        </p:nvSpPr>
        <p:spPr>
          <a:xfrm>
            <a:off x="1794932" y="2438400"/>
            <a:ext cx="76200" cy="762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5" name="Oval 174"/>
          <p:cNvSpPr/>
          <p:nvPr/>
        </p:nvSpPr>
        <p:spPr>
          <a:xfrm>
            <a:off x="2590800" y="2438400"/>
            <a:ext cx="76200" cy="762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6" name="Oval 175"/>
          <p:cNvSpPr/>
          <p:nvPr/>
        </p:nvSpPr>
        <p:spPr>
          <a:xfrm>
            <a:off x="1718732" y="2514600"/>
            <a:ext cx="76200" cy="762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7" name="TextBox 176"/>
          <p:cNvSpPr txBox="1"/>
          <p:nvPr/>
        </p:nvSpPr>
        <p:spPr>
          <a:xfrm>
            <a:off x="990600" y="2667000"/>
            <a:ext cx="16541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No Axis defined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79" name="Rounded Rectangle 178"/>
          <p:cNvSpPr/>
          <p:nvPr/>
        </p:nvSpPr>
        <p:spPr>
          <a:xfrm>
            <a:off x="2057400" y="3581400"/>
            <a:ext cx="2133600" cy="1981200"/>
          </a:xfrm>
          <a:prstGeom prst="roundRect">
            <a:avLst/>
          </a:prstGeom>
          <a:solidFill>
            <a:schemeClr val="accent1"/>
          </a:solidFill>
          <a:ln w="381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chemeClr val="tx1"/>
                </a:solidFill>
              </a:ln>
            </a:endParaRPr>
          </a:p>
        </p:txBody>
      </p:sp>
      <p:cxnSp>
        <p:nvCxnSpPr>
          <p:cNvPr id="210" name="Straight Arrow Connector 209"/>
          <p:cNvCxnSpPr/>
          <p:nvPr/>
        </p:nvCxnSpPr>
        <p:spPr>
          <a:xfrm rot="5400000" flipH="1" flipV="1">
            <a:off x="1866900" y="4760912"/>
            <a:ext cx="838994" cy="7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1" name="Straight Arrow Connector 210"/>
          <p:cNvCxnSpPr/>
          <p:nvPr/>
        </p:nvCxnSpPr>
        <p:spPr>
          <a:xfrm>
            <a:off x="2286794" y="5180012"/>
            <a:ext cx="1143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1" name="Oval 180"/>
          <p:cNvSpPr/>
          <p:nvPr/>
        </p:nvSpPr>
        <p:spPr>
          <a:xfrm>
            <a:off x="2819400" y="3810000"/>
            <a:ext cx="76200" cy="762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2" name="Oval 181"/>
          <p:cNvSpPr/>
          <p:nvPr/>
        </p:nvSpPr>
        <p:spPr>
          <a:xfrm>
            <a:off x="2971800" y="3810000"/>
            <a:ext cx="76200" cy="762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3" name="Oval 182"/>
          <p:cNvSpPr/>
          <p:nvPr/>
        </p:nvSpPr>
        <p:spPr>
          <a:xfrm>
            <a:off x="3048000" y="3962400"/>
            <a:ext cx="76200" cy="762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4" name="Oval 183"/>
          <p:cNvSpPr/>
          <p:nvPr/>
        </p:nvSpPr>
        <p:spPr>
          <a:xfrm>
            <a:off x="3048000" y="3657600"/>
            <a:ext cx="76200" cy="762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5" name="Oval 184"/>
          <p:cNvSpPr/>
          <p:nvPr/>
        </p:nvSpPr>
        <p:spPr>
          <a:xfrm>
            <a:off x="2667000" y="3733800"/>
            <a:ext cx="76200" cy="762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6" name="Oval 185"/>
          <p:cNvSpPr/>
          <p:nvPr/>
        </p:nvSpPr>
        <p:spPr>
          <a:xfrm>
            <a:off x="2819400" y="3886200"/>
            <a:ext cx="76200" cy="762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7" name="Oval 186"/>
          <p:cNvSpPr/>
          <p:nvPr/>
        </p:nvSpPr>
        <p:spPr>
          <a:xfrm>
            <a:off x="3276600" y="3886200"/>
            <a:ext cx="76200" cy="762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8" name="Oval 187"/>
          <p:cNvSpPr/>
          <p:nvPr/>
        </p:nvSpPr>
        <p:spPr>
          <a:xfrm>
            <a:off x="3429000" y="3886200"/>
            <a:ext cx="76200" cy="762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9" name="Oval 188"/>
          <p:cNvSpPr/>
          <p:nvPr/>
        </p:nvSpPr>
        <p:spPr>
          <a:xfrm>
            <a:off x="3276600" y="3962400"/>
            <a:ext cx="76200" cy="762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0" name="Oval 189"/>
          <p:cNvSpPr/>
          <p:nvPr/>
        </p:nvSpPr>
        <p:spPr>
          <a:xfrm>
            <a:off x="3124200" y="4114800"/>
            <a:ext cx="76200" cy="762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1" name="Oval 190"/>
          <p:cNvSpPr/>
          <p:nvPr/>
        </p:nvSpPr>
        <p:spPr>
          <a:xfrm>
            <a:off x="2971800" y="4038600"/>
            <a:ext cx="76200" cy="762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2" name="Oval 191"/>
          <p:cNvSpPr/>
          <p:nvPr/>
        </p:nvSpPr>
        <p:spPr>
          <a:xfrm>
            <a:off x="3505200" y="4038600"/>
            <a:ext cx="76200" cy="762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3" name="Oval 192"/>
          <p:cNvSpPr/>
          <p:nvPr/>
        </p:nvSpPr>
        <p:spPr>
          <a:xfrm>
            <a:off x="3581400" y="4191000"/>
            <a:ext cx="76200" cy="762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4" name="Oval 193"/>
          <p:cNvSpPr/>
          <p:nvPr/>
        </p:nvSpPr>
        <p:spPr>
          <a:xfrm>
            <a:off x="3429000" y="4114800"/>
            <a:ext cx="76200" cy="762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5" name="Oval 194"/>
          <p:cNvSpPr/>
          <p:nvPr/>
        </p:nvSpPr>
        <p:spPr>
          <a:xfrm>
            <a:off x="2895600" y="4495800"/>
            <a:ext cx="76200" cy="762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6" name="Oval 195"/>
          <p:cNvSpPr/>
          <p:nvPr/>
        </p:nvSpPr>
        <p:spPr>
          <a:xfrm>
            <a:off x="2743200" y="4419600"/>
            <a:ext cx="76200" cy="762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7" name="Oval 196"/>
          <p:cNvSpPr/>
          <p:nvPr/>
        </p:nvSpPr>
        <p:spPr>
          <a:xfrm>
            <a:off x="3276600" y="4419600"/>
            <a:ext cx="76200" cy="762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8" name="Oval 197"/>
          <p:cNvSpPr/>
          <p:nvPr/>
        </p:nvSpPr>
        <p:spPr>
          <a:xfrm>
            <a:off x="3352800" y="4572000"/>
            <a:ext cx="76200" cy="762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9" name="Oval 198"/>
          <p:cNvSpPr/>
          <p:nvPr/>
        </p:nvSpPr>
        <p:spPr>
          <a:xfrm>
            <a:off x="3200400" y="4495800"/>
            <a:ext cx="76200" cy="762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0" name="Oval 199"/>
          <p:cNvSpPr/>
          <p:nvPr/>
        </p:nvSpPr>
        <p:spPr>
          <a:xfrm>
            <a:off x="3581400" y="4267200"/>
            <a:ext cx="76200" cy="762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1" name="Oval 200"/>
          <p:cNvSpPr/>
          <p:nvPr/>
        </p:nvSpPr>
        <p:spPr>
          <a:xfrm>
            <a:off x="3733800" y="4267200"/>
            <a:ext cx="76200" cy="762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2" name="Oval 201"/>
          <p:cNvSpPr/>
          <p:nvPr/>
        </p:nvSpPr>
        <p:spPr>
          <a:xfrm>
            <a:off x="3581400" y="4343400"/>
            <a:ext cx="76200" cy="762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3" name="Oval 202"/>
          <p:cNvSpPr/>
          <p:nvPr/>
        </p:nvSpPr>
        <p:spPr>
          <a:xfrm>
            <a:off x="3429000" y="4495800"/>
            <a:ext cx="76200" cy="762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4" name="Oval 203"/>
          <p:cNvSpPr/>
          <p:nvPr/>
        </p:nvSpPr>
        <p:spPr>
          <a:xfrm>
            <a:off x="3810000" y="4419600"/>
            <a:ext cx="76200" cy="762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" name="Oval 204"/>
          <p:cNvSpPr/>
          <p:nvPr/>
        </p:nvSpPr>
        <p:spPr>
          <a:xfrm>
            <a:off x="3886200" y="4572000"/>
            <a:ext cx="76200" cy="762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6" name="Oval 205"/>
          <p:cNvSpPr/>
          <p:nvPr/>
        </p:nvSpPr>
        <p:spPr>
          <a:xfrm>
            <a:off x="3733800" y="4495800"/>
            <a:ext cx="76200" cy="762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7" name="Oval 206"/>
          <p:cNvSpPr/>
          <p:nvPr/>
        </p:nvSpPr>
        <p:spPr>
          <a:xfrm>
            <a:off x="3581400" y="4800600"/>
            <a:ext cx="76200" cy="762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8" name="Oval 207"/>
          <p:cNvSpPr/>
          <p:nvPr/>
        </p:nvSpPr>
        <p:spPr>
          <a:xfrm>
            <a:off x="3657600" y="4953000"/>
            <a:ext cx="76200" cy="762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9" name="Oval 208"/>
          <p:cNvSpPr/>
          <p:nvPr/>
        </p:nvSpPr>
        <p:spPr>
          <a:xfrm>
            <a:off x="3505200" y="4876800"/>
            <a:ext cx="76200" cy="762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282"/>
          <p:cNvGrpSpPr/>
          <p:nvPr/>
        </p:nvGrpSpPr>
        <p:grpSpPr>
          <a:xfrm>
            <a:off x="914400" y="3200400"/>
            <a:ext cx="760712" cy="838200"/>
            <a:chOff x="1143000" y="4041663"/>
            <a:chExt cx="760712" cy="838200"/>
          </a:xfrm>
        </p:grpSpPr>
        <p:sp>
          <p:nvSpPr>
            <p:cNvPr id="284" name="Down Arrow 283"/>
            <p:cNvSpPr/>
            <p:nvPr/>
          </p:nvSpPr>
          <p:spPr>
            <a:xfrm rot="19044217">
              <a:off x="1793061" y="4041663"/>
              <a:ext cx="110651" cy="838200"/>
            </a:xfrm>
            <a:prstGeom prst="down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5" name="TextBox 284"/>
            <p:cNvSpPr txBox="1"/>
            <p:nvPr/>
          </p:nvSpPr>
          <p:spPr>
            <a:xfrm>
              <a:off x="1143000" y="4419600"/>
              <a:ext cx="6303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MDS</a:t>
              </a:r>
              <a:endParaRPr lang="en-US" dirty="0"/>
            </a:p>
          </p:txBody>
        </p:sp>
      </p:grpSp>
      <p:grpSp>
        <p:nvGrpSpPr>
          <p:cNvPr id="4" name="Group 141"/>
          <p:cNvGrpSpPr/>
          <p:nvPr/>
        </p:nvGrpSpPr>
        <p:grpSpPr>
          <a:xfrm>
            <a:off x="609600" y="304800"/>
            <a:ext cx="8229600" cy="6024265"/>
            <a:chOff x="609600" y="304800"/>
            <a:chExt cx="8229600" cy="6024265"/>
          </a:xfrm>
        </p:grpSpPr>
        <p:sp>
          <p:nvSpPr>
            <p:cNvPr id="168" name="TextBox 167"/>
            <p:cNvSpPr txBox="1"/>
            <p:nvPr/>
          </p:nvSpPr>
          <p:spPr>
            <a:xfrm>
              <a:off x="609600" y="5867400"/>
              <a:ext cx="822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Kernels are a mathematical tool to map between metric spaces</a:t>
              </a:r>
            </a:p>
          </p:txBody>
        </p:sp>
        <p:sp>
          <p:nvSpPr>
            <p:cNvPr id="212" name="TextBox 211"/>
            <p:cNvSpPr txBox="1"/>
            <p:nvPr/>
          </p:nvSpPr>
          <p:spPr>
            <a:xfrm>
              <a:off x="5486400" y="304800"/>
              <a:ext cx="1447800" cy="646331"/>
            </a:xfrm>
            <a:prstGeom prst="rect">
              <a:avLst/>
            </a:prstGeom>
            <a:solidFill>
              <a:schemeClr val="bg2"/>
            </a:solidFill>
            <a:ln>
              <a:solidFill>
                <a:schemeClr val="tx1"/>
              </a:solidFill>
              <a:prstDash val="sysDash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Feature</a:t>
              </a:r>
            </a:p>
            <a:p>
              <a:pPr algn="ctr"/>
              <a:r>
                <a:rPr lang="en-US" dirty="0" smtClean="0"/>
                <a:t>Space on </a:t>
              </a:r>
              <a:r>
                <a:rPr lang="en-US" b="1" dirty="0" smtClean="0"/>
                <a:t>x</a:t>
              </a:r>
              <a:endParaRPr lang="en-US" b="1" dirty="0"/>
            </a:p>
          </p:txBody>
        </p:sp>
        <p:sp>
          <p:nvSpPr>
            <p:cNvPr id="214" name="Rounded Rectangle 213"/>
            <p:cNvSpPr/>
            <p:nvPr/>
          </p:nvSpPr>
          <p:spPr>
            <a:xfrm>
              <a:off x="5105400" y="1143000"/>
              <a:ext cx="2133600" cy="1981200"/>
            </a:xfrm>
            <a:prstGeom prst="round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5" name="Oval 214"/>
            <p:cNvSpPr/>
            <p:nvPr/>
          </p:nvSpPr>
          <p:spPr>
            <a:xfrm>
              <a:off x="5715000" y="1447800"/>
              <a:ext cx="76200" cy="76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6" name="Oval 215"/>
            <p:cNvSpPr/>
            <p:nvPr/>
          </p:nvSpPr>
          <p:spPr>
            <a:xfrm>
              <a:off x="5867400" y="1447800"/>
              <a:ext cx="76200" cy="76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7" name="Oval 216"/>
            <p:cNvSpPr/>
            <p:nvPr/>
          </p:nvSpPr>
          <p:spPr>
            <a:xfrm>
              <a:off x="5943600" y="1600200"/>
              <a:ext cx="76200" cy="76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8" name="Oval 217"/>
            <p:cNvSpPr/>
            <p:nvPr/>
          </p:nvSpPr>
          <p:spPr>
            <a:xfrm>
              <a:off x="5943600" y="1600200"/>
              <a:ext cx="76200" cy="76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9" name="Oval 218"/>
            <p:cNvSpPr/>
            <p:nvPr/>
          </p:nvSpPr>
          <p:spPr>
            <a:xfrm>
              <a:off x="5562600" y="1371600"/>
              <a:ext cx="76200" cy="76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" name="Oval 219"/>
            <p:cNvSpPr/>
            <p:nvPr/>
          </p:nvSpPr>
          <p:spPr>
            <a:xfrm>
              <a:off x="5715000" y="1524000"/>
              <a:ext cx="76200" cy="76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1" name="Oval 220"/>
            <p:cNvSpPr/>
            <p:nvPr/>
          </p:nvSpPr>
          <p:spPr>
            <a:xfrm>
              <a:off x="6172200" y="1752600"/>
              <a:ext cx="76200" cy="76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2" name="Oval 221"/>
            <p:cNvSpPr/>
            <p:nvPr/>
          </p:nvSpPr>
          <p:spPr>
            <a:xfrm>
              <a:off x="6443132" y="2057400"/>
              <a:ext cx="76200" cy="76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3" name="Oval 222"/>
            <p:cNvSpPr/>
            <p:nvPr/>
          </p:nvSpPr>
          <p:spPr>
            <a:xfrm>
              <a:off x="6172200" y="1828800"/>
              <a:ext cx="76200" cy="76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4" name="Oval 223"/>
            <p:cNvSpPr/>
            <p:nvPr/>
          </p:nvSpPr>
          <p:spPr>
            <a:xfrm>
              <a:off x="6019800" y="1752600"/>
              <a:ext cx="76200" cy="76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5" name="Oval 224"/>
            <p:cNvSpPr/>
            <p:nvPr/>
          </p:nvSpPr>
          <p:spPr>
            <a:xfrm>
              <a:off x="5520268" y="1676400"/>
              <a:ext cx="76200" cy="76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6" name="Oval 225"/>
            <p:cNvSpPr/>
            <p:nvPr/>
          </p:nvSpPr>
          <p:spPr>
            <a:xfrm>
              <a:off x="6519332" y="2209800"/>
              <a:ext cx="76200" cy="76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7" name="Oval 226"/>
            <p:cNvSpPr/>
            <p:nvPr/>
          </p:nvSpPr>
          <p:spPr>
            <a:xfrm>
              <a:off x="6477000" y="1828800"/>
              <a:ext cx="76200" cy="76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8" name="Oval 227"/>
            <p:cNvSpPr/>
            <p:nvPr/>
          </p:nvSpPr>
          <p:spPr>
            <a:xfrm>
              <a:off x="6324600" y="1752600"/>
              <a:ext cx="76200" cy="76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9" name="Oval 228"/>
            <p:cNvSpPr/>
            <p:nvPr/>
          </p:nvSpPr>
          <p:spPr>
            <a:xfrm>
              <a:off x="6019800" y="1828800"/>
              <a:ext cx="76200" cy="76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0" name="Oval 229"/>
            <p:cNvSpPr/>
            <p:nvPr/>
          </p:nvSpPr>
          <p:spPr>
            <a:xfrm>
              <a:off x="5867400" y="1752600"/>
              <a:ext cx="76200" cy="76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1" name="Oval 230"/>
            <p:cNvSpPr/>
            <p:nvPr/>
          </p:nvSpPr>
          <p:spPr>
            <a:xfrm>
              <a:off x="6400800" y="1447800"/>
              <a:ext cx="76200" cy="76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2" name="Oval 231"/>
            <p:cNvSpPr/>
            <p:nvPr/>
          </p:nvSpPr>
          <p:spPr>
            <a:xfrm>
              <a:off x="6595532" y="2057400"/>
              <a:ext cx="76200" cy="76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3" name="Oval 232"/>
            <p:cNvSpPr/>
            <p:nvPr/>
          </p:nvSpPr>
          <p:spPr>
            <a:xfrm>
              <a:off x="5901268" y="1905000"/>
              <a:ext cx="76200" cy="76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4" name="Oval 233"/>
            <p:cNvSpPr/>
            <p:nvPr/>
          </p:nvSpPr>
          <p:spPr>
            <a:xfrm>
              <a:off x="6595532" y="2057400"/>
              <a:ext cx="76200" cy="76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5" name="Oval 234"/>
            <p:cNvSpPr/>
            <p:nvPr/>
          </p:nvSpPr>
          <p:spPr>
            <a:xfrm>
              <a:off x="6747932" y="2438400"/>
              <a:ext cx="76200" cy="76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6" name="Oval 235"/>
            <p:cNvSpPr/>
            <p:nvPr/>
          </p:nvSpPr>
          <p:spPr>
            <a:xfrm>
              <a:off x="6366932" y="2209800"/>
              <a:ext cx="76200" cy="76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7" name="Oval 236"/>
            <p:cNvSpPr/>
            <p:nvPr/>
          </p:nvSpPr>
          <p:spPr>
            <a:xfrm>
              <a:off x="6671732" y="2286000"/>
              <a:ext cx="76200" cy="76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8" name="Oval 237"/>
            <p:cNvSpPr/>
            <p:nvPr/>
          </p:nvSpPr>
          <p:spPr>
            <a:xfrm>
              <a:off x="7086600" y="2209800"/>
              <a:ext cx="76200" cy="76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9" name="Oval 238"/>
            <p:cNvSpPr/>
            <p:nvPr/>
          </p:nvSpPr>
          <p:spPr>
            <a:xfrm>
              <a:off x="6900332" y="2362200"/>
              <a:ext cx="76200" cy="76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0" name="Oval 239"/>
            <p:cNvSpPr/>
            <p:nvPr/>
          </p:nvSpPr>
          <p:spPr>
            <a:xfrm>
              <a:off x="6519332" y="2362200"/>
              <a:ext cx="76200" cy="76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1" name="Oval 240"/>
            <p:cNvSpPr/>
            <p:nvPr/>
          </p:nvSpPr>
          <p:spPr>
            <a:xfrm>
              <a:off x="6824132" y="2286000"/>
              <a:ext cx="76200" cy="76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2" name="Oval 241"/>
            <p:cNvSpPr/>
            <p:nvPr/>
          </p:nvSpPr>
          <p:spPr>
            <a:xfrm>
              <a:off x="6900332" y="2590800"/>
              <a:ext cx="76200" cy="76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3" name="Oval 242"/>
            <p:cNvSpPr/>
            <p:nvPr/>
          </p:nvSpPr>
          <p:spPr>
            <a:xfrm>
              <a:off x="6747932" y="2362200"/>
              <a:ext cx="76200" cy="76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4" name="TextBox 243"/>
            <p:cNvSpPr txBox="1"/>
            <p:nvPr/>
          </p:nvSpPr>
          <p:spPr>
            <a:xfrm>
              <a:off x="5181600" y="2667000"/>
              <a:ext cx="165417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No Axis defined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246" name="Rounded Rectangle 245"/>
            <p:cNvSpPr/>
            <p:nvPr/>
          </p:nvSpPr>
          <p:spPr>
            <a:xfrm>
              <a:off x="6172200" y="3581400"/>
              <a:ext cx="2133600" cy="1981200"/>
            </a:xfrm>
            <a:prstGeom prst="round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7" name="Oval 246"/>
            <p:cNvSpPr/>
            <p:nvPr/>
          </p:nvSpPr>
          <p:spPr>
            <a:xfrm>
              <a:off x="6781800" y="3886200"/>
              <a:ext cx="76200" cy="76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8" name="Oval 247"/>
            <p:cNvSpPr/>
            <p:nvPr/>
          </p:nvSpPr>
          <p:spPr>
            <a:xfrm>
              <a:off x="6934200" y="3886200"/>
              <a:ext cx="76200" cy="76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9" name="Oval 248"/>
            <p:cNvSpPr/>
            <p:nvPr/>
          </p:nvSpPr>
          <p:spPr>
            <a:xfrm>
              <a:off x="7010400" y="4038600"/>
              <a:ext cx="76200" cy="76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0" name="Oval 249"/>
            <p:cNvSpPr/>
            <p:nvPr/>
          </p:nvSpPr>
          <p:spPr>
            <a:xfrm>
              <a:off x="7010400" y="4038600"/>
              <a:ext cx="76200" cy="76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1" name="Oval 250"/>
            <p:cNvSpPr/>
            <p:nvPr/>
          </p:nvSpPr>
          <p:spPr>
            <a:xfrm>
              <a:off x="6629400" y="3810000"/>
              <a:ext cx="76200" cy="76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2" name="Oval 251"/>
            <p:cNvSpPr/>
            <p:nvPr/>
          </p:nvSpPr>
          <p:spPr>
            <a:xfrm>
              <a:off x="6781800" y="3962400"/>
              <a:ext cx="76200" cy="76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3" name="Oval 252"/>
            <p:cNvSpPr/>
            <p:nvPr/>
          </p:nvSpPr>
          <p:spPr>
            <a:xfrm>
              <a:off x="7239000" y="4191000"/>
              <a:ext cx="76200" cy="76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4" name="Oval 253"/>
            <p:cNvSpPr/>
            <p:nvPr/>
          </p:nvSpPr>
          <p:spPr>
            <a:xfrm>
              <a:off x="7620000" y="4572000"/>
              <a:ext cx="76200" cy="76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5" name="Oval 254"/>
            <p:cNvSpPr/>
            <p:nvPr/>
          </p:nvSpPr>
          <p:spPr>
            <a:xfrm>
              <a:off x="7239000" y="4267200"/>
              <a:ext cx="76200" cy="76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6" name="Oval 255"/>
            <p:cNvSpPr/>
            <p:nvPr/>
          </p:nvSpPr>
          <p:spPr>
            <a:xfrm>
              <a:off x="7086600" y="4191000"/>
              <a:ext cx="76200" cy="76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7" name="Oval 256"/>
            <p:cNvSpPr/>
            <p:nvPr/>
          </p:nvSpPr>
          <p:spPr>
            <a:xfrm>
              <a:off x="6705600" y="3886200"/>
              <a:ext cx="76200" cy="76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8" name="Oval 257"/>
            <p:cNvSpPr/>
            <p:nvPr/>
          </p:nvSpPr>
          <p:spPr>
            <a:xfrm>
              <a:off x="7696200" y="4724400"/>
              <a:ext cx="76200" cy="76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9" name="Oval 258"/>
            <p:cNvSpPr/>
            <p:nvPr/>
          </p:nvSpPr>
          <p:spPr>
            <a:xfrm>
              <a:off x="7391400" y="4267200"/>
              <a:ext cx="76200" cy="76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0" name="Oval 259"/>
            <p:cNvSpPr/>
            <p:nvPr/>
          </p:nvSpPr>
          <p:spPr>
            <a:xfrm>
              <a:off x="7391400" y="4419600"/>
              <a:ext cx="76200" cy="76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1" name="Oval 260"/>
            <p:cNvSpPr/>
            <p:nvPr/>
          </p:nvSpPr>
          <p:spPr>
            <a:xfrm>
              <a:off x="7086600" y="4267200"/>
              <a:ext cx="76200" cy="76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2" name="Oval 261"/>
            <p:cNvSpPr/>
            <p:nvPr/>
          </p:nvSpPr>
          <p:spPr>
            <a:xfrm>
              <a:off x="6934200" y="4191000"/>
              <a:ext cx="76200" cy="76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3" name="Oval 262"/>
            <p:cNvSpPr/>
            <p:nvPr/>
          </p:nvSpPr>
          <p:spPr>
            <a:xfrm>
              <a:off x="7467600" y="4495800"/>
              <a:ext cx="76200" cy="76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4" name="Oval 263"/>
            <p:cNvSpPr/>
            <p:nvPr/>
          </p:nvSpPr>
          <p:spPr>
            <a:xfrm>
              <a:off x="7772400" y="4572000"/>
              <a:ext cx="76200" cy="76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5" name="Oval 264"/>
            <p:cNvSpPr/>
            <p:nvPr/>
          </p:nvSpPr>
          <p:spPr>
            <a:xfrm>
              <a:off x="6968068" y="4114800"/>
              <a:ext cx="76200" cy="76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6" name="Oval 265"/>
            <p:cNvSpPr/>
            <p:nvPr/>
          </p:nvSpPr>
          <p:spPr>
            <a:xfrm>
              <a:off x="7772400" y="4572000"/>
              <a:ext cx="76200" cy="76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7" name="Oval 266"/>
            <p:cNvSpPr/>
            <p:nvPr/>
          </p:nvSpPr>
          <p:spPr>
            <a:xfrm>
              <a:off x="7924800" y="4953000"/>
              <a:ext cx="76200" cy="76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8" name="Oval 267"/>
            <p:cNvSpPr/>
            <p:nvPr/>
          </p:nvSpPr>
          <p:spPr>
            <a:xfrm>
              <a:off x="7543800" y="4724400"/>
              <a:ext cx="76200" cy="76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9" name="Oval 268"/>
            <p:cNvSpPr/>
            <p:nvPr/>
          </p:nvSpPr>
          <p:spPr>
            <a:xfrm>
              <a:off x="7848600" y="4800600"/>
              <a:ext cx="76200" cy="76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0" name="Oval 269"/>
            <p:cNvSpPr/>
            <p:nvPr/>
          </p:nvSpPr>
          <p:spPr>
            <a:xfrm>
              <a:off x="7924800" y="4724400"/>
              <a:ext cx="76200" cy="76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1" name="Oval 270"/>
            <p:cNvSpPr/>
            <p:nvPr/>
          </p:nvSpPr>
          <p:spPr>
            <a:xfrm>
              <a:off x="8077200" y="4876800"/>
              <a:ext cx="76200" cy="76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2" name="Oval 271"/>
            <p:cNvSpPr/>
            <p:nvPr/>
          </p:nvSpPr>
          <p:spPr>
            <a:xfrm>
              <a:off x="7696200" y="4876800"/>
              <a:ext cx="76200" cy="76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3" name="Oval 272"/>
            <p:cNvSpPr/>
            <p:nvPr/>
          </p:nvSpPr>
          <p:spPr>
            <a:xfrm>
              <a:off x="8001000" y="4800600"/>
              <a:ext cx="76200" cy="76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4" name="Oval 273"/>
            <p:cNvSpPr/>
            <p:nvPr/>
          </p:nvSpPr>
          <p:spPr>
            <a:xfrm>
              <a:off x="8077200" y="5105400"/>
              <a:ext cx="76200" cy="76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5" name="Oval 274"/>
            <p:cNvSpPr/>
            <p:nvPr/>
          </p:nvSpPr>
          <p:spPr>
            <a:xfrm>
              <a:off x="7924800" y="4876800"/>
              <a:ext cx="76200" cy="76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77" name="Straight Arrow Connector 276"/>
            <p:cNvCxnSpPr/>
            <p:nvPr/>
          </p:nvCxnSpPr>
          <p:spPr>
            <a:xfrm rot="5400000" flipH="1" flipV="1">
              <a:off x="6057900" y="4838700"/>
              <a:ext cx="838994" cy="79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8" name="Straight Arrow Connector 277"/>
            <p:cNvCxnSpPr/>
            <p:nvPr/>
          </p:nvCxnSpPr>
          <p:spPr>
            <a:xfrm>
              <a:off x="6477794" y="5257800"/>
              <a:ext cx="11430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79" name="Down Arrow 278"/>
            <p:cNvSpPr/>
            <p:nvPr/>
          </p:nvSpPr>
          <p:spPr>
            <a:xfrm rot="16200000">
              <a:off x="4017253" y="1164347"/>
              <a:ext cx="210518" cy="1234623"/>
            </a:xfrm>
            <a:prstGeom prst="down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279"/>
            <p:cNvGrpSpPr/>
            <p:nvPr/>
          </p:nvGrpSpPr>
          <p:grpSpPr>
            <a:xfrm>
              <a:off x="5030488" y="3200400"/>
              <a:ext cx="760712" cy="838200"/>
              <a:chOff x="1143000" y="4041663"/>
              <a:chExt cx="760712" cy="838200"/>
            </a:xfrm>
          </p:grpSpPr>
          <p:sp>
            <p:nvSpPr>
              <p:cNvPr id="281" name="Down Arrow 280"/>
              <p:cNvSpPr/>
              <p:nvPr/>
            </p:nvSpPr>
            <p:spPr>
              <a:xfrm rot="19044217">
                <a:off x="1793061" y="4041663"/>
                <a:ext cx="110651" cy="838200"/>
              </a:xfrm>
              <a:prstGeom prst="downArrow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2" name="TextBox 281"/>
              <p:cNvSpPr txBox="1"/>
              <p:nvPr/>
            </p:nvSpPr>
            <p:spPr>
              <a:xfrm>
                <a:off x="1143000" y="4419600"/>
                <a:ext cx="63030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MDS</a:t>
                </a:r>
                <a:endParaRPr lang="en-US" dirty="0"/>
              </a:p>
            </p:txBody>
          </p:sp>
        </p:grpSp>
        <p:sp>
          <p:nvSpPr>
            <p:cNvPr id="286" name="Down Arrow 285"/>
            <p:cNvSpPr/>
            <p:nvPr/>
          </p:nvSpPr>
          <p:spPr>
            <a:xfrm rot="5400000">
              <a:off x="4017252" y="1850148"/>
              <a:ext cx="210518" cy="1234623"/>
            </a:xfrm>
            <a:prstGeom prst="down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7" name="TextBox 286"/>
            <p:cNvSpPr txBox="1"/>
            <p:nvPr/>
          </p:nvSpPr>
          <p:spPr>
            <a:xfrm>
              <a:off x="3924300" y="1066800"/>
              <a:ext cx="43313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sym typeface="Symbol"/>
                </a:rPr>
                <a:t></a:t>
              </a:r>
              <a:endParaRPr lang="en-US" sz="3200" dirty="0"/>
            </a:p>
          </p:txBody>
        </p:sp>
        <p:sp>
          <p:nvSpPr>
            <p:cNvPr id="288" name="TextBox 287"/>
            <p:cNvSpPr txBox="1"/>
            <p:nvPr/>
          </p:nvSpPr>
          <p:spPr>
            <a:xfrm>
              <a:off x="3924300" y="2590800"/>
              <a:ext cx="65594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sym typeface="Symbol"/>
                </a:rPr>
                <a:t></a:t>
              </a:r>
              <a:r>
                <a:rPr lang="en-US" sz="3200" b="1" baseline="30000" dirty="0" smtClean="0">
                  <a:sym typeface="Symbol"/>
                </a:rPr>
                <a:t>-1</a:t>
              </a:r>
              <a:endParaRPr lang="en-US" sz="32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ponse uncertainty</a:t>
            </a:r>
            <a:endParaRPr 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23875" y="1473200"/>
            <a:ext cx="1462087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05000" y="1473200"/>
            <a:ext cx="1462087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23875" y="3749675"/>
            <a:ext cx="1462087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23875" y="2597150"/>
            <a:ext cx="1462087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05000" y="2597150"/>
            <a:ext cx="1462087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9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05000" y="3733800"/>
            <a:ext cx="1462087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5" name="Picture 1"/>
          <p:cNvPicPr>
            <a:picLocks noChangeAspect="1" noChangeArrowheads="1"/>
          </p:cNvPicPr>
          <p:nvPr/>
        </p:nvPicPr>
        <p:blipFill>
          <a:blip r:embed="rId8" cstate="print"/>
          <a:srcRect l="27919" t="8149" r="27494" b="59253"/>
          <a:stretch>
            <a:fillRect/>
          </a:stretch>
        </p:blipFill>
        <p:spPr bwMode="auto">
          <a:xfrm>
            <a:off x="3810000" y="1905000"/>
            <a:ext cx="4710854" cy="19371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"/>
          <p:cNvPicPr>
            <a:picLocks noChangeAspect="1" noChangeArrowheads="1"/>
          </p:cNvPicPr>
          <p:nvPr/>
        </p:nvPicPr>
        <p:blipFill>
          <a:blip r:embed="rId8" cstate="print"/>
          <a:srcRect l="27919" t="45933" r="27494" b="20728"/>
          <a:stretch>
            <a:fillRect/>
          </a:stretch>
        </p:blipFill>
        <p:spPr bwMode="auto">
          <a:xfrm>
            <a:off x="3823547" y="4114800"/>
            <a:ext cx="4710853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1447800" y="5105400"/>
            <a:ext cx="1066800" cy="914400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1676400" y="5257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2133600" y="5638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1828800" y="5791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143000" y="6096000"/>
            <a:ext cx="17543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cation of wells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4419600" y="4343400"/>
            <a:ext cx="10668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6683229" y="4332215"/>
            <a:ext cx="10668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Down Arrow 18"/>
          <p:cNvSpPr/>
          <p:nvPr/>
        </p:nvSpPr>
        <p:spPr>
          <a:xfrm>
            <a:off x="6248400" y="3657600"/>
            <a:ext cx="304800" cy="762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4572000" y="1371600"/>
            <a:ext cx="33286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Exhaustive flow simulation </a:t>
            </a:r>
          </a:p>
          <a:p>
            <a:pPr algn="ctr"/>
            <a:r>
              <a:rPr lang="en-US" dirty="0" smtClean="0"/>
              <a:t>to calculate Oil/Water production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5486400" y="4267200"/>
            <a:ext cx="5373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90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7924800" y="4267200"/>
            <a:ext cx="5373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90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5791200" y="4572000"/>
            <a:ext cx="5373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50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791200" y="5105400"/>
            <a:ext cx="5373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10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8225673" y="4888468"/>
            <a:ext cx="5373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50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8225673" y="5421868"/>
            <a:ext cx="5373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10</a:t>
            </a:r>
            <a:endParaRPr lang="en-US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Kernel transformation</a:t>
            </a:r>
            <a:endParaRPr lang="en-US" dirty="0"/>
          </a:p>
        </p:txBody>
      </p:sp>
      <p:pic>
        <p:nvPicPr>
          <p:cNvPr id="5" name="Picture 5" descr="cmdmapb"/>
          <p:cNvPicPr>
            <a:picLocks noChangeAspect="1" noChangeArrowheads="1"/>
          </p:cNvPicPr>
          <p:nvPr/>
        </p:nvPicPr>
        <p:blipFill rotWithShape="1">
          <a:blip r:embed="rId2" cstate="print"/>
          <a:srcRect l="13986" t="5595" r="9616" b="12237"/>
          <a:stretch/>
        </p:blipFill>
        <p:spPr bwMode="auto">
          <a:xfrm>
            <a:off x="706582" y="2452254"/>
            <a:ext cx="3027218" cy="244186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6" name="Picture 6" descr="cmdmapc[1]"/>
          <p:cNvPicPr>
            <a:picLocks noChangeAspect="1" noChangeArrowheads="1"/>
          </p:cNvPicPr>
          <p:nvPr/>
        </p:nvPicPr>
        <p:blipFill rotWithShape="1">
          <a:blip r:embed="rId3" cstate="print"/>
          <a:srcRect l="13380" t="8005" r="9434" b="11378"/>
          <a:stretch/>
        </p:blipFill>
        <p:spPr bwMode="auto">
          <a:xfrm>
            <a:off x="5569526" y="2452254"/>
            <a:ext cx="3117273" cy="244186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7" name="Line 7"/>
          <p:cNvSpPr>
            <a:spLocks noChangeShapeType="1"/>
          </p:cNvSpPr>
          <p:nvPr/>
        </p:nvSpPr>
        <p:spPr bwMode="auto">
          <a:xfrm flipV="1">
            <a:off x="3940175" y="3821113"/>
            <a:ext cx="1470025" cy="47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3895725" y="3200400"/>
            <a:ext cx="15906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dirty="0"/>
              <a:t>RBF Kernel</a:t>
            </a: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990600" y="1805923"/>
            <a:ext cx="2590800" cy="646331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2D projection of </a:t>
            </a:r>
            <a:r>
              <a:rPr lang="en-US" dirty="0" smtClean="0"/>
              <a:t>models</a:t>
            </a:r>
          </a:p>
          <a:p>
            <a:pPr algn="ctr"/>
            <a:r>
              <a:rPr lang="en-US" dirty="0" smtClean="0"/>
              <a:t>From metric space</a:t>
            </a:r>
            <a:endParaRPr lang="en-US" dirty="0"/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5736718" y="1816314"/>
            <a:ext cx="2782888" cy="646331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dirty="0"/>
              <a:t>2D projection of </a:t>
            </a:r>
            <a:r>
              <a:rPr lang="en-US" dirty="0" smtClean="0"/>
              <a:t>models</a:t>
            </a:r>
          </a:p>
          <a:p>
            <a:pPr algn="ctr"/>
            <a:r>
              <a:rPr lang="en-US" dirty="0" smtClean="0"/>
              <a:t>in feature </a:t>
            </a:r>
            <a:r>
              <a:rPr lang="en-US" dirty="0"/>
              <a:t>spac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166513" y="5572780"/>
            <a:ext cx="70630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Making the map nicer and easier to work with</a:t>
            </a:r>
          </a:p>
        </p:txBody>
      </p:sp>
    </p:spTree>
    <p:extLst>
      <p:ext uri="{BB962C8B-B14F-4D97-AF65-F5344CB8AC3E}">
        <p14:creationId xmlns:p14="http://schemas.microsoft.com/office/powerpoint/2010/main" val="1171174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>
          <a:xfrm>
            <a:off x="6934200" y="1858963"/>
            <a:ext cx="1905000" cy="1874837"/>
          </a:xfrm>
          <a:prstGeom prst="rect">
            <a:avLst/>
          </a:prstGeom>
          <a:ln w="41275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28600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odeling uncertainty</a:t>
            </a:r>
            <a:br>
              <a:rPr lang="en-US" dirty="0" smtClean="0"/>
            </a:br>
            <a:r>
              <a:rPr lang="en-US" dirty="0" smtClean="0"/>
              <a:t>in the Earth Sciences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381000" y="1858963"/>
            <a:ext cx="6324600" cy="1874837"/>
          </a:xfrm>
          <a:prstGeom prst="rect">
            <a:avLst/>
          </a:prstGeom>
          <a:ln w="41275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935163"/>
            <a:ext cx="7977187" cy="4618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2514600" y="1500022"/>
            <a:ext cx="18117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igh dimensional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6980843" y="1467756"/>
            <a:ext cx="17675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w dimensiona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ulti-dimensional scaling (MDS)</a:t>
            </a:r>
          </a:p>
        </p:txBody>
      </p:sp>
      <p:sp>
        <p:nvSpPr>
          <p:cNvPr id="378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524000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800" b="1" u="sng"/>
              <a:t>Simple version</a:t>
            </a:r>
            <a:r>
              <a:rPr lang="en-US" sz="2800"/>
              <a:t>: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sz="280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800"/>
              <a:t>if you have the pair-wide distance between L cities (distance table),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sz="280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800"/>
              <a:t>then,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sz="280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800"/>
              <a:t>you can uniquely map these cities on a 2D map up to rotation, reflection and transl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 cstate="print"/>
          <a:srcRect l="417" t="29630" r="68750" b="47407"/>
          <a:stretch>
            <a:fillRect/>
          </a:stretch>
        </p:blipFill>
        <p:spPr bwMode="auto">
          <a:xfrm>
            <a:off x="3200400" y="685800"/>
            <a:ext cx="56388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 l="2500" t="57778" r="62500" b="9629"/>
          <a:stretch>
            <a:fillRect/>
          </a:stretch>
        </p:blipFill>
        <p:spPr bwMode="auto">
          <a:xfrm>
            <a:off x="1447800" y="3276600"/>
            <a:ext cx="64008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own Arrow 5"/>
          <p:cNvSpPr/>
          <p:nvPr/>
        </p:nvSpPr>
        <p:spPr>
          <a:xfrm>
            <a:off x="2286000" y="2667000"/>
            <a:ext cx="762000" cy="1143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MDS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2895600" y="4419600"/>
            <a:ext cx="1295400" cy="381000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reeform 9"/>
          <p:cNvSpPr/>
          <p:nvPr/>
        </p:nvSpPr>
        <p:spPr>
          <a:xfrm>
            <a:off x="3481431" y="2895600"/>
            <a:ext cx="4214769" cy="1642844"/>
          </a:xfrm>
          <a:custGeom>
            <a:avLst/>
            <a:gdLst>
              <a:gd name="connsiteX0" fmla="*/ 0 w 4311941"/>
              <a:gd name="connsiteY0" fmla="*/ 1728132 h 1728132"/>
              <a:gd name="connsiteX1" fmla="*/ 1761688 w 4311941"/>
              <a:gd name="connsiteY1" fmla="*/ 427838 h 1728132"/>
              <a:gd name="connsiteX2" fmla="*/ 4311941 w 4311941"/>
              <a:gd name="connsiteY2" fmla="*/ 0 h 1728132"/>
              <a:gd name="connsiteX0" fmla="*/ 0 w 4214769"/>
              <a:gd name="connsiteY0" fmla="*/ 1642844 h 1642844"/>
              <a:gd name="connsiteX1" fmla="*/ 1761688 w 4214769"/>
              <a:gd name="connsiteY1" fmla="*/ 342550 h 1642844"/>
              <a:gd name="connsiteX2" fmla="*/ 4214769 w 4214769"/>
              <a:gd name="connsiteY2" fmla="*/ 0 h 1642844"/>
              <a:gd name="connsiteX0" fmla="*/ 0 w 4214769"/>
              <a:gd name="connsiteY0" fmla="*/ 1642844 h 1642844"/>
              <a:gd name="connsiteX1" fmla="*/ 1761688 w 4214769"/>
              <a:gd name="connsiteY1" fmla="*/ 342550 h 1642844"/>
              <a:gd name="connsiteX2" fmla="*/ 4214769 w 4214769"/>
              <a:gd name="connsiteY2" fmla="*/ 0 h 1642844"/>
              <a:gd name="connsiteX0" fmla="*/ 0 w 4214769"/>
              <a:gd name="connsiteY0" fmla="*/ 1642844 h 1642844"/>
              <a:gd name="connsiteX1" fmla="*/ 1623969 w 4214769"/>
              <a:gd name="connsiteY1" fmla="*/ 762000 h 1642844"/>
              <a:gd name="connsiteX2" fmla="*/ 4214769 w 4214769"/>
              <a:gd name="connsiteY2" fmla="*/ 0 h 1642844"/>
              <a:gd name="connsiteX0" fmla="*/ 0 w 4214769"/>
              <a:gd name="connsiteY0" fmla="*/ 1642844 h 1642844"/>
              <a:gd name="connsiteX1" fmla="*/ 1623969 w 4214769"/>
              <a:gd name="connsiteY1" fmla="*/ 762000 h 1642844"/>
              <a:gd name="connsiteX2" fmla="*/ 4214769 w 4214769"/>
              <a:gd name="connsiteY2" fmla="*/ 0 h 16428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14769" h="1642844">
                <a:moveTo>
                  <a:pt x="0" y="1642844"/>
                </a:moveTo>
                <a:cubicBezTo>
                  <a:pt x="521515" y="1136708"/>
                  <a:pt x="921508" y="1035807"/>
                  <a:pt x="1623969" y="762000"/>
                </a:cubicBezTo>
                <a:cubicBezTo>
                  <a:pt x="2574604" y="457433"/>
                  <a:pt x="3370977" y="327869"/>
                  <a:pt x="4214769" y="0"/>
                </a:cubicBezTo>
              </a:path>
            </a:pathLst>
          </a:cu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7628389" y="2708246"/>
            <a:ext cx="685800" cy="228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ulti-dimensional scaling (MDS)</a:t>
            </a:r>
          </a:p>
        </p:txBody>
      </p:sp>
      <p:sp>
        <p:nvSpPr>
          <p:cNvPr id="424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524000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b="1" u="sng" dirty="0"/>
              <a:t>Extension</a:t>
            </a:r>
            <a:r>
              <a:rPr lang="en-US" dirty="0"/>
              <a:t>: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dirty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dirty="0"/>
              <a:t>given the </a:t>
            </a:r>
            <a:r>
              <a:rPr lang="en-US" dirty="0" err="1"/>
              <a:t>pairwise</a:t>
            </a:r>
            <a:r>
              <a:rPr lang="en-US" dirty="0"/>
              <a:t> distance between a set of L </a:t>
            </a:r>
            <a:r>
              <a:rPr lang="en-US" dirty="0" smtClean="0"/>
              <a:t>Earth models</a:t>
            </a:r>
            <a:r>
              <a:rPr lang="en-US" dirty="0"/>
              <a:t>,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dirty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dirty="0">
                <a:sym typeface="Symbol" pitchFamily="18" charset="2"/>
              </a:rPr>
              <a:t> </a:t>
            </a:r>
            <a:r>
              <a:rPr lang="en-US" dirty="0"/>
              <a:t>you can uniquely map these models in any dimension less or equal to L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/>
              <a:t>		(up to rotation, reflection and translation)</a:t>
            </a:r>
          </a:p>
          <a:p>
            <a:pPr>
              <a:lnSpc>
                <a:spcPct val="90000"/>
              </a:lnSpc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tances: multi-dimensional scaling</a:t>
            </a:r>
            <a:endParaRPr lang="en-US" dirty="0"/>
          </a:p>
        </p:txBody>
      </p:sp>
      <p:pic>
        <p:nvPicPr>
          <p:cNvPr id="5" name="Picture 4" descr="cmdmapeucnob"/>
          <p:cNvPicPr>
            <a:picLocks noChangeAspect="1" noChangeArrowheads="1"/>
          </p:cNvPicPr>
          <p:nvPr/>
        </p:nvPicPr>
        <p:blipFill rotWithShape="1">
          <a:blip r:embed="rId3" cstate="print"/>
          <a:srcRect l="9625" b="6383"/>
          <a:stretch/>
        </p:blipFill>
        <p:spPr bwMode="auto">
          <a:xfrm>
            <a:off x="4156364" y="1671637"/>
            <a:ext cx="4682836" cy="3638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xini1"/>
          <p:cNvPicPr>
            <a:picLocks noChangeAspect="1" noChangeArrowheads="1"/>
          </p:cNvPicPr>
          <p:nvPr/>
        </p:nvPicPr>
        <p:blipFill>
          <a:blip r:embed="rId4" cstate="print"/>
          <a:srcRect l="12589" t="7814" r="18665" b="10999"/>
          <a:stretch>
            <a:fillRect/>
          </a:stretch>
        </p:blipFill>
        <p:spPr bwMode="auto">
          <a:xfrm>
            <a:off x="520700" y="2033587"/>
            <a:ext cx="2011363" cy="178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xini2"/>
          <p:cNvPicPr>
            <a:picLocks noChangeAspect="1" noChangeArrowheads="1"/>
          </p:cNvPicPr>
          <p:nvPr/>
        </p:nvPicPr>
        <p:blipFill>
          <a:blip r:embed="rId5" cstate="print"/>
          <a:srcRect l="12805" t="7236" r="18448" b="11577"/>
          <a:stretch>
            <a:fillRect/>
          </a:stretch>
        </p:blipFill>
        <p:spPr bwMode="auto">
          <a:xfrm>
            <a:off x="990600" y="2700337"/>
            <a:ext cx="2011363" cy="178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xini3"/>
          <p:cNvPicPr>
            <a:picLocks noChangeAspect="1" noChangeArrowheads="1"/>
          </p:cNvPicPr>
          <p:nvPr/>
        </p:nvPicPr>
        <p:blipFill>
          <a:blip r:embed="rId6" cstate="print"/>
          <a:srcRect l="13022" t="7526" r="18448" b="10709"/>
          <a:stretch>
            <a:fillRect/>
          </a:stretch>
        </p:blipFill>
        <p:spPr bwMode="auto">
          <a:xfrm>
            <a:off x="1905000" y="4313237"/>
            <a:ext cx="2005013" cy="179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5400675" y="5386387"/>
            <a:ext cx="3257550" cy="369888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Calculate Euclidean distance</a:t>
            </a:r>
          </a:p>
        </p:txBody>
      </p:sp>
      <p:sp>
        <p:nvSpPr>
          <p:cNvPr id="10" name="Oval 10"/>
          <p:cNvSpPr>
            <a:spLocks noChangeArrowheads="1"/>
          </p:cNvSpPr>
          <p:nvPr/>
        </p:nvSpPr>
        <p:spPr bwMode="auto">
          <a:xfrm>
            <a:off x="5867400" y="3690937"/>
            <a:ext cx="76200" cy="76200"/>
          </a:xfrm>
          <a:prstGeom prst="ellipse">
            <a:avLst/>
          </a:prstGeom>
          <a:solidFill>
            <a:schemeClr val="tx1"/>
          </a:solidFill>
          <a:ln w="317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Freeform 11"/>
          <p:cNvSpPr>
            <a:spLocks/>
          </p:cNvSpPr>
          <p:nvPr/>
        </p:nvSpPr>
        <p:spPr bwMode="auto">
          <a:xfrm>
            <a:off x="3962400" y="3843337"/>
            <a:ext cx="1905000" cy="1676400"/>
          </a:xfrm>
          <a:custGeom>
            <a:avLst/>
            <a:gdLst>
              <a:gd name="T0" fmla="*/ 0 w 1248"/>
              <a:gd name="T1" fmla="*/ 2147483647 h 1056"/>
              <a:gd name="T2" fmla="*/ 2147483647 w 1248"/>
              <a:gd name="T3" fmla="*/ 2147483647 h 1056"/>
              <a:gd name="T4" fmla="*/ 2147483647 w 1248"/>
              <a:gd name="T5" fmla="*/ 0 h 1056"/>
              <a:gd name="T6" fmla="*/ 0 60000 65536"/>
              <a:gd name="T7" fmla="*/ 0 60000 65536"/>
              <a:gd name="T8" fmla="*/ 0 60000 65536"/>
              <a:gd name="T9" fmla="*/ 0 w 1248"/>
              <a:gd name="T10" fmla="*/ 0 h 1056"/>
              <a:gd name="T11" fmla="*/ 1248 w 1248"/>
              <a:gd name="T12" fmla="*/ 1056 h 10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48" h="1056">
                <a:moveTo>
                  <a:pt x="0" y="1056"/>
                </a:moveTo>
                <a:cubicBezTo>
                  <a:pt x="376" y="1048"/>
                  <a:pt x="752" y="1040"/>
                  <a:pt x="960" y="864"/>
                </a:cubicBezTo>
                <a:cubicBezTo>
                  <a:pt x="1168" y="688"/>
                  <a:pt x="1200" y="144"/>
                  <a:pt x="1248" y="0"/>
                </a:cubicBezTo>
              </a:path>
            </a:pathLst>
          </a:custGeom>
          <a:noFill/>
          <a:ln w="34925">
            <a:solidFill>
              <a:schemeClr val="tx1"/>
            </a:solidFill>
            <a:miter lim="800000"/>
            <a:headEnd/>
            <a:tailEnd type="triangle" w="med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585788" y="1600200"/>
            <a:ext cx="1967205" cy="369332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1000 </a:t>
            </a:r>
            <a:r>
              <a:rPr lang="en-US" dirty="0" smtClean="0"/>
              <a:t>SGSIM model</a:t>
            </a:r>
            <a:endParaRPr lang="en-US" dirty="0"/>
          </a:p>
        </p:txBody>
      </p:sp>
      <p:sp>
        <p:nvSpPr>
          <p:cNvPr id="13" name="Oval 13"/>
          <p:cNvSpPr>
            <a:spLocks noChangeArrowheads="1"/>
          </p:cNvSpPr>
          <p:nvPr/>
        </p:nvSpPr>
        <p:spPr bwMode="auto">
          <a:xfrm>
            <a:off x="1371600" y="4833937"/>
            <a:ext cx="76200" cy="76200"/>
          </a:xfrm>
          <a:prstGeom prst="ellipse">
            <a:avLst/>
          </a:prstGeom>
          <a:solidFill>
            <a:schemeClr val="tx1"/>
          </a:solidFill>
          <a:ln w="317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Oval 14"/>
          <p:cNvSpPr>
            <a:spLocks noChangeArrowheads="1"/>
          </p:cNvSpPr>
          <p:nvPr/>
        </p:nvSpPr>
        <p:spPr bwMode="auto">
          <a:xfrm>
            <a:off x="1524000" y="4986337"/>
            <a:ext cx="76200" cy="76200"/>
          </a:xfrm>
          <a:prstGeom prst="ellipse">
            <a:avLst/>
          </a:prstGeom>
          <a:solidFill>
            <a:schemeClr val="tx1"/>
          </a:solidFill>
          <a:ln w="317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Oval 15"/>
          <p:cNvSpPr>
            <a:spLocks noChangeArrowheads="1"/>
          </p:cNvSpPr>
          <p:nvPr/>
        </p:nvSpPr>
        <p:spPr bwMode="auto">
          <a:xfrm>
            <a:off x="1676400" y="5138737"/>
            <a:ext cx="76200" cy="76200"/>
          </a:xfrm>
          <a:prstGeom prst="ellipse">
            <a:avLst/>
          </a:prstGeom>
          <a:solidFill>
            <a:schemeClr val="tx1"/>
          </a:solidFill>
          <a:ln w="317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5900738" y="5722938"/>
          <a:ext cx="270351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4" name="Equation" r:id="rId7" imgW="1396800" imgH="291960" progId="Equation.3">
                  <p:embed/>
                </p:oleObj>
              </mc:Choice>
              <mc:Fallback>
                <p:oleObj name="Equation" r:id="rId7" imgW="1396800" imgH="2919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738" y="5722938"/>
                        <a:ext cx="2703512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457200" y="1785937"/>
          <a:ext cx="6858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5" name="Equation" r:id="rId9" imgW="152280" imgH="190440" progId="Equation.3">
                  <p:embed/>
                </p:oleObj>
              </mc:Choice>
              <mc:Fallback>
                <p:oleObj name="Equation" r:id="rId9" imgW="152280" imgH="190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785937"/>
                        <a:ext cx="685800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/>
        </p:nvGraphicFramePr>
        <p:xfrm>
          <a:off x="1009650" y="2624137"/>
          <a:ext cx="74295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6" name="Equation" r:id="rId11" imgW="164880" imgH="190440" progId="Equation.3">
                  <p:embed/>
                </p:oleObj>
              </mc:Choice>
              <mc:Fallback>
                <p:oleObj name="Equation" r:id="rId11" imgW="164880" imgH="1904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2624137"/>
                        <a:ext cx="742950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1924050" y="4224337"/>
          <a:ext cx="120015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7" name="Equation" r:id="rId13" imgW="266400" imgH="190440" progId="Equation.3">
                  <p:embed/>
                </p:oleObj>
              </mc:Choice>
              <mc:Fallback>
                <p:oleObj name="Equation" r:id="rId13" imgW="266400" imgH="1904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4224337"/>
                        <a:ext cx="1200150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4800600" y="1620837"/>
            <a:ext cx="4000500" cy="646113"/>
          </a:xfrm>
          <a:prstGeom prst="rect">
            <a:avLst/>
          </a:prstGeom>
          <a:solidFill>
            <a:schemeClr val="accent1"/>
          </a:solidFill>
          <a:ln w="22225">
            <a:solidFill>
              <a:schemeClr val="accent6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chemeClr val="bg1"/>
                </a:solidFill>
              </a:rPr>
              <a:t>2D map of </a:t>
            </a:r>
            <a:r>
              <a:rPr lang="en-US" dirty="0" smtClean="0">
                <a:solidFill>
                  <a:schemeClr val="bg1"/>
                </a:solidFill>
              </a:rPr>
              <a:t>Earth models:</a:t>
            </a:r>
            <a:endParaRPr lang="en-US" dirty="0">
              <a:solidFill>
                <a:schemeClr val="bg1"/>
              </a:solidFill>
            </a:endParaRPr>
          </a:p>
          <a:p>
            <a:pPr algn="ctr">
              <a:defRPr/>
            </a:pPr>
            <a:r>
              <a:rPr lang="en-US" dirty="0">
                <a:solidFill>
                  <a:schemeClr val="bg1"/>
                </a:solidFill>
              </a:rPr>
              <a:t>explicit visualization of uncertain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DS theory</a:t>
            </a:r>
            <a:endParaRPr lang="en-US" dirty="0"/>
          </a:p>
        </p:txBody>
      </p:sp>
      <p:sp>
        <p:nvSpPr>
          <p:cNvPr id="3" name="Freeform 3"/>
          <p:cNvSpPr>
            <a:spLocks/>
          </p:cNvSpPr>
          <p:nvPr/>
        </p:nvSpPr>
        <p:spPr bwMode="auto">
          <a:xfrm>
            <a:off x="1017587" y="1905000"/>
            <a:ext cx="3429000" cy="2292350"/>
          </a:xfrm>
          <a:custGeom>
            <a:avLst/>
            <a:gdLst/>
            <a:ahLst/>
            <a:cxnLst>
              <a:cxn ang="0">
                <a:pos x="0" y="1396"/>
              </a:cxn>
              <a:cxn ang="0">
                <a:pos x="320" y="0"/>
              </a:cxn>
              <a:cxn ang="0">
                <a:pos x="2160" y="1444"/>
              </a:cxn>
              <a:cxn ang="0">
                <a:pos x="0" y="1396"/>
              </a:cxn>
            </a:cxnLst>
            <a:rect l="0" t="0" r="r" b="b"/>
            <a:pathLst>
              <a:path w="2160" h="1444">
                <a:moveTo>
                  <a:pt x="0" y="1396"/>
                </a:moveTo>
                <a:lnTo>
                  <a:pt x="320" y="0"/>
                </a:lnTo>
                <a:lnTo>
                  <a:pt x="2160" y="1444"/>
                </a:lnTo>
                <a:lnTo>
                  <a:pt x="0" y="1396"/>
                </a:lnTo>
                <a:close/>
              </a:path>
            </a:pathLst>
          </a:custGeom>
          <a:noFill/>
          <a:ln w="22225" cap="flat" cmpd="sng">
            <a:solidFill>
              <a:schemeClr val="folHlink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" name="Oval 4"/>
          <p:cNvSpPr>
            <a:spLocks noChangeArrowheads="1"/>
          </p:cNvSpPr>
          <p:nvPr/>
        </p:nvSpPr>
        <p:spPr bwMode="auto">
          <a:xfrm>
            <a:off x="865187" y="3968750"/>
            <a:ext cx="304800" cy="304800"/>
          </a:xfrm>
          <a:prstGeom prst="ellipse">
            <a:avLst/>
          </a:prstGeom>
          <a:solidFill>
            <a:srgbClr val="002060"/>
          </a:solidFill>
          <a:ln w="31750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Oval 5"/>
          <p:cNvSpPr>
            <a:spLocks noChangeArrowheads="1"/>
          </p:cNvSpPr>
          <p:nvPr/>
        </p:nvSpPr>
        <p:spPr bwMode="auto">
          <a:xfrm>
            <a:off x="1382712" y="1758950"/>
            <a:ext cx="304800" cy="304800"/>
          </a:xfrm>
          <a:prstGeom prst="ellipse">
            <a:avLst/>
          </a:prstGeom>
          <a:solidFill>
            <a:srgbClr val="002060"/>
          </a:solidFill>
          <a:ln w="31750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Oval 6"/>
          <p:cNvSpPr>
            <a:spLocks noChangeArrowheads="1"/>
          </p:cNvSpPr>
          <p:nvPr/>
        </p:nvSpPr>
        <p:spPr bwMode="auto">
          <a:xfrm>
            <a:off x="4294187" y="4044950"/>
            <a:ext cx="304800" cy="304800"/>
          </a:xfrm>
          <a:prstGeom prst="ellipse">
            <a:avLst/>
          </a:prstGeom>
          <a:solidFill>
            <a:srgbClr val="002060"/>
          </a:solidFill>
          <a:ln w="31750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533400" y="4121150"/>
            <a:ext cx="372218" cy="461665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/>
              <a:t>x</a:t>
            </a:r>
            <a:r>
              <a:rPr lang="en-US" sz="2400" baseline="-25000" dirty="0"/>
              <a:t>i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017587" y="1447800"/>
            <a:ext cx="375424" cy="461665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 err="1"/>
              <a:t>x</a:t>
            </a:r>
            <a:r>
              <a:rPr lang="en-US" sz="2400" baseline="-25000" dirty="0" err="1"/>
              <a:t>j</a:t>
            </a:r>
            <a:endParaRPr lang="en-US" sz="2400" baseline="-25000" dirty="0"/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4534296" y="3587750"/>
            <a:ext cx="418704" cy="461665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 err="1"/>
              <a:t>x</a:t>
            </a:r>
            <a:r>
              <a:rPr lang="en-US" sz="2400" baseline="-25000" dirty="0" err="1"/>
              <a:t>k</a:t>
            </a:r>
            <a:endParaRPr lang="en-US" sz="2400" baseline="-25000" dirty="0"/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849312" y="2673350"/>
            <a:ext cx="455613" cy="457200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0" i="1" dirty="0" err="1"/>
              <a:t>d</a:t>
            </a:r>
            <a:r>
              <a:rPr lang="en-US" sz="2400" b="0" i="1" baseline="-25000" dirty="0" err="1"/>
              <a:t>ij</a:t>
            </a:r>
            <a:endParaRPr lang="en-US" sz="2400" b="0" i="1" baseline="-25000" dirty="0"/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2906712" y="2520950"/>
            <a:ext cx="489236" cy="461665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0" i="1" dirty="0" err="1"/>
              <a:t>d</a:t>
            </a:r>
            <a:r>
              <a:rPr lang="en-US" sz="2400" b="0" i="1" baseline="-25000" dirty="0" err="1"/>
              <a:t>jk</a:t>
            </a:r>
            <a:endParaRPr lang="en-US" sz="2400" b="0" i="1" baseline="-25000" dirty="0"/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2693987" y="4273550"/>
            <a:ext cx="500063" cy="457200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0" i="1" dirty="0" err="1"/>
              <a:t>d</a:t>
            </a:r>
            <a:r>
              <a:rPr lang="en-US" sz="2400" b="0" i="1" baseline="-25000" dirty="0" err="1"/>
              <a:t>ik</a:t>
            </a:r>
            <a:endParaRPr lang="en-US" sz="2400" b="0" i="1" baseline="-25000" dirty="0"/>
          </a:p>
        </p:txBody>
      </p:sp>
      <p:graphicFrame>
        <p:nvGraphicFramePr>
          <p:cNvPr id="1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641522"/>
              </p:ext>
            </p:extLst>
          </p:nvPr>
        </p:nvGraphicFramePr>
        <p:xfrm>
          <a:off x="4953000" y="2063750"/>
          <a:ext cx="30813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3" name="Equation" r:id="rId3" imgW="1625400" imgH="253800" progId="Equation.DSMT4">
                  <p:embed/>
                </p:oleObj>
              </mc:Choice>
              <mc:Fallback>
                <p:oleObj name="Equation" r:id="rId3" imgW="1625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063750"/>
                        <a:ext cx="3081338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877938"/>
              </p:ext>
            </p:extLst>
          </p:nvPr>
        </p:nvGraphicFramePr>
        <p:xfrm>
          <a:off x="5050631" y="3041650"/>
          <a:ext cx="33766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4" name="Equation" r:id="rId5" imgW="1777680" imgH="253800" progId="Equation.DSMT4">
                  <p:embed/>
                </p:oleObj>
              </mc:Choice>
              <mc:Fallback>
                <p:oleObj name="Equation" r:id="rId5" imgW="1777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0631" y="3041650"/>
                        <a:ext cx="3376613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271659"/>
              </p:ext>
            </p:extLst>
          </p:nvPr>
        </p:nvGraphicFramePr>
        <p:xfrm>
          <a:off x="1535112" y="5181600"/>
          <a:ext cx="6264275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5" name="Equation" r:id="rId7" imgW="3301920" imgH="393480" progId="Equation.DSMT4">
                  <p:embed/>
                </p:oleObj>
              </mc:Choice>
              <mc:Fallback>
                <p:oleObj name="Equation" r:id="rId7" imgW="3301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2" y="5181600"/>
                        <a:ext cx="6264275" cy="75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Freeform 24"/>
          <p:cNvSpPr>
            <a:spLocks/>
          </p:cNvSpPr>
          <p:nvPr/>
        </p:nvSpPr>
        <p:spPr bwMode="auto">
          <a:xfrm>
            <a:off x="1154112" y="3511550"/>
            <a:ext cx="381000" cy="609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62" y="172"/>
              </a:cxn>
              <a:cxn ang="0">
                <a:pos x="240" y="384"/>
              </a:cxn>
            </a:cxnLst>
            <a:rect l="0" t="0" r="r" b="b"/>
            <a:pathLst>
              <a:path w="240" h="384">
                <a:moveTo>
                  <a:pt x="0" y="0"/>
                </a:moveTo>
                <a:cubicBezTo>
                  <a:pt x="27" y="29"/>
                  <a:pt x="122" y="108"/>
                  <a:pt x="162" y="172"/>
                </a:cubicBezTo>
                <a:cubicBezTo>
                  <a:pt x="202" y="236"/>
                  <a:pt x="224" y="340"/>
                  <a:pt x="240" y="384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322303"/>
              </p:ext>
            </p:extLst>
          </p:nvPr>
        </p:nvGraphicFramePr>
        <p:xfrm>
          <a:off x="1458912" y="3544888"/>
          <a:ext cx="3810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6" name="Equation" r:id="rId9" imgW="126720" imgH="126720" progId="Equation.3">
                  <p:embed/>
                </p:oleObj>
              </mc:Choice>
              <mc:Fallback>
                <p:oleObj name="Equation" r:id="rId9" imgW="1267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2" y="3544888"/>
                        <a:ext cx="381000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0944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Custom 1">
      <a:dk1>
        <a:sysClr val="windowText" lastClr="000000"/>
      </a:dk1>
      <a:lt1>
        <a:sysClr val="window" lastClr="FFFFFF"/>
      </a:lt1>
      <a:dk2>
        <a:srgbClr val="000000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9667</TotalTime>
  <Words>547</Words>
  <Application>Microsoft Office PowerPoint</Application>
  <PresentationFormat>On-screen Show (4:3)</PresentationFormat>
  <Paragraphs>218</Paragraphs>
  <Slides>3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Equity</vt:lpstr>
      <vt:lpstr>Equation</vt:lpstr>
      <vt:lpstr>Visualizing Uncertainty</vt:lpstr>
      <vt:lpstr>Managing uncertainty</vt:lpstr>
      <vt:lpstr>Response uncertainty</vt:lpstr>
      <vt:lpstr>Modeling uncertainty in the Earth Sciences</vt:lpstr>
      <vt:lpstr>Multi-dimensional scaling (MDS)</vt:lpstr>
      <vt:lpstr>Example</vt:lpstr>
      <vt:lpstr>Multi-dimensional scaling (MDS)</vt:lpstr>
      <vt:lpstr>Distances: multi-dimensional scaling</vt:lpstr>
      <vt:lpstr>MDS theory</vt:lpstr>
      <vt:lpstr>MDS: matrix theory </vt:lpstr>
      <vt:lpstr>MDS summary</vt:lpstr>
      <vt:lpstr>Application-tailored distance</vt:lpstr>
      <vt:lpstr>PowerPoint Presentation</vt:lpstr>
      <vt:lpstr>Importance of purpose-driven metric</vt:lpstr>
      <vt:lpstr>Another example</vt:lpstr>
      <vt:lpstr>PowerPoint Presentation</vt:lpstr>
      <vt:lpstr>Determining the dimension</vt:lpstr>
      <vt:lpstr>2D, 3D or …. which D ?</vt:lpstr>
      <vt:lpstr>Correlations</vt:lpstr>
      <vt:lpstr>Linear separation</vt:lpstr>
      <vt:lpstr>Linear separation: simple problem</vt:lpstr>
      <vt:lpstr>MDS: doesn’t solve the problem</vt:lpstr>
      <vt:lpstr>Do a simple transformation</vt:lpstr>
      <vt:lpstr>Linear separation is possible</vt:lpstr>
      <vt:lpstr>Transformation</vt:lpstr>
      <vt:lpstr>Distance-based transformation</vt:lpstr>
      <vt:lpstr>Distance-based transformation</vt:lpstr>
      <vt:lpstr>Kernel transformation</vt:lpstr>
      <vt:lpstr> </vt:lpstr>
      <vt:lpstr>Kernel transform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caers</dc:creator>
  <cp:lastModifiedBy>User</cp:lastModifiedBy>
  <cp:revision>92</cp:revision>
  <dcterms:created xsi:type="dcterms:W3CDTF">2009-01-21T19:02:06Z</dcterms:created>
  <dcterms:modified xsi:type="dcterms:W3CDTF">2011-07-14T17:31:47Z</dcterms:modified>
</cp:coreProperties>
</file>